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2" r:id="rId4"/>
    <p:sldId id="283" r:id="rId5"/>
    <p:sldId id="284" r:id="rId6"/>
    <p:sldId id="286" r:id="rId7"/>
    <p:sldId id="285" r:id="rId8"/>
    <p:sldId id="287" r:id="rId9"/>
    <p:sldId id="288" r:id="rId10"/>
    <p:sldId id="291" r:id="rId11"/>
    <p:sldId id="293" r:id="rId12"/>
    <p:sldId id="290" r:id="rId13"/>
    <p:sldId id="292" r:id="rId14"/>
    <p:sldId id="309" r:id="rId15"/>
    <p:sldId id="310" r:id="rId16"/>
    <p:sldId id="294" r:id="rId17"/>
    <p:sldId id="295" r:id="rId18"/>
    <p:sldId id="302" r:id="rId19"/>
    <p:sldId id="296" r:id="rId20"/>
    <p:sldId id="297" r:id="rId21"/>
    <p:sldId id="308" r:id="rId22"/>
    <p:sldId id="299" r:id="rId23"/>
    <p:sldId id="300" r:id="rId24"/>
    <p:sldId id="303" r:id="rId25"/>
    <p:sldId id="304" r:id="rId26"/>
    <p:sldId id="305" r:id="rId27"/>
    <p:sldId id="306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006600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911" autoAdjust="0"/>
  </p:normalViewPr>
  <p:slideViewPr>
    <p:cSldViewPr>
      <p:cViewPr varScale="1">
        <p:scale>
          <a:sx n="124" d="100"/>
          <a:sy n="124" d="100"/>
        </p:scale>
        <p:origin x="1821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5C2CCF14-EB69-4866-AC1F-577E6963E93F}"/>
    <pc:docChg chg="undo custSel addSld modSld">
      <pc:chgData name="" userId="f9cbafaa3520ff22" providerId="LiveId" clId="{5C2CCF14-EB69-4866-AC1F-577E6963E93F}" dt="2021-04-11T15:59:27.749" v="452" actId="20577"/>
      <pc:docMkLst>
        <pc:docMk/>
      </pc:docMkLst>
      <pc:sldChg chg="modNotesTx">
        <pc:chgData name="" userId="f9cbafaa3520ff22" providerId="LiveId" clId="{5C2CCF14-EB69-4866-AC1F-577E6963E93F}" dt="2021-04-11T15:59:27.749" v="452" actId="20577"/>
        <pc:sldMkLst>
          <pc:docMk/>
          <pc:sldMk cId="4181837673" sldId="308"/>
        </pc:sldMkLst>
      </pc:sldChg>
      <pc:sldChg chg="addSp delSp modSp delAnim modNotesTx">
        <pc:chgData name="" userId="f9cbafaa3520ff22" providerId="LiveId" clId="{5C2CCF14-EB69-4866-AC1F-577E6963E93F}" dt="2021-04-06T20:35:31.900" v="57" actId="1037"/>
        <pc:sldMkLst>
          <pc:docMk/>
          <pc:sldMk cId="654044986" sldId="309"/>
        </pc:sldMkLst>
        <pc:spChg chg="del">
          <ac:chgData name="" userId="f9cbafaa3520ff22" providerId="LiveId" clId="{5C2CCF14-EB69-4866-AC1F-577E6963E93F}" dt="2021-04-06T20:31:56.236" v="0" actId="478"/>
          <ac:spMkLst>
            <pc:docMk/>
            <pc:sldMk cId="654044986" sldId="309"/>
            <ac:spMk id="6" creationId="{9BDE7CAA-E727-4DDE-A3BF-ACA5AE82F2F4}"/>
          </ac:spMkLst>
        </pc:spChg>
        <pc:spChg chg="mod">
          <ac:chgData name="" userId="f9cbafaa3520ff22" providerId="LiveId" clId="{5C2CCF14-EB69-4866-AC1F-577E6963E93F}" dt="2021-04-06T20:35:31.900" v="57" actId="1037"/>
          <ac:spMkLst>
            <pc:docMk/>
            <pc:sldMk cId="654044986" sldId="309"/>
            <ac:spMk id="8" creationId="{00000000-0000-0000-0000-000000000000}"/>
          </ac:spMkLst>
        </pc:spChg>
        <pc:spChg chg="del">
          <ac:chgData name="" userId="f9cbafaa3520ff22" providerId="LiveId" clId="{5C2CCF14-EB69-4866-AC1F-577E6963E93F}" dt="2021-04-06T20:31:56.236" v="0" actId="478"/>
          <ac:spMkLst>
            <pc:docMk/>
            <pc:sldMk cId="654044986" sldId="309"/>
            <ac:spMk id="12" creationId="{25E3163C-1C78-475B-B69B-684D502D257A}"/>
          </ac:spMkLst>
        </pc:spChg>
        <pc:spChg chg="del mod">
          <ac:chgData name="" userId="f9cbafaa3520ff22" providerId="LiveId" clId="{5C2CCF14-EB69-4866-AC1F-577E6963E93F}" dt="2021-04-06T20:32:37.812" v="17" actId="478"/>
          <ac:spMkLst>
            <pc:docMk/>
            <pc:sldMk cId="654044986" sldId="309"/>
            <ac:spMk id="13" creationId="{CBF11240-9D27-4588-B511-20EA37892B6D}"/>
          </ac:spMkLst>
        </pc:spChg>
        <pc:picChg chg="del">
          <ac:chgData name="" userId="f9cbafaa3520ff22" providerId="LiveId" clId="{5C2CCF14-EB69-4866-AC1F-577E6963E93F}" dt="2021-04-06T20:31:57.005" v="1" actId="478"/>
          <ac:picMkLst>
            <pc:docMk/>
            <pc:sldMk cId="654044986" sldId="309"/>
            <ac:picMk id="7" creationId="{F1B7B6A5-E026-4E97-858E-769B63C4E18C}"/>
          </ac:picMkLst>
        </pc:picChg>
        <pc:picChg chg="add mod ord modCrop">
          <ac:chgData name="" userId="f9cbafaa3520ff22" providerId="LiveId" clId="{5C2CCF14-EB69-4866-AC1F-577E6963E93F}" dt="2021-04-06T20:35:17.234" v="56" actId="1037"/>
          <ac:picMkLst>
            <pc:docMk/>
            <pc:sldMk cId="654044986" sldId="309"/>
            <ac:picMk id="14338" creationId="{014540E4-E0F2-4B10-9F97-00A3C2F42F31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2" creationId="{307B6CFF-EB10-4C18-9F2A-5634304DA292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4" creationId="{D0694D90-6242-41B4-9EE3-0E3974C77315}"/>
          </ac:picMkLst>
        </pc:picChg>
        <pc:picChg chg="del">
          <ac:chgData name="" userId="f9cbafaa3520ff22" providerId="LiveId" clId="{5C2CCF14-EB69-4866-AC1F-577E6963E93F}" dt="2021-04-06T20:31:56.236" v="0" actId="478"/>
          <ac:picMkLst>
            <pc:docMk/>
            <pc:sldMk cId="654044986" sldId="309"/>
            <ac:picMk id="14346" creationId="{3D2813E6-9AF5-4B21-AC8B-FDD99D68F6A9}"/>
          </ac:picMkLst>
        </pc:picChg>
      </pc:sldChg>
      <pc:sldChg chg="addSp delSp modSp add">
        <pc:chgData name="" userId="f9cbafaa3520ff22" providerId="LiveId" clId="{5C2CCF14-EB69-4866-AC1F-577E6963E93F}" dt="2021-04-06T21:27:00.876" v="403" actId="1036"/>
        <pc:sldMkLst>
          <pc:docMk/>
          <pc:sldMk cId="4149123408" sldId="310"/>
        </pc:sldMkLst>
        <pc:spChg chg="mod">
          <ac:chgData name="" userId="f9cbafaa3520ff22" providerId="LiveId" clId="{5C2CCF14-EB69-4866-AC1F-577E6963E93F}" dt="2021-04-06T20:52:25.722" v="254" actId="255"/>
          <ac:spMkLst>
            <pc:docMk/>
            <pc:sldMk cId="4149123408" sldId="310"/>
            <ac:spMk id="2" creationId="{00000000-0000-0000-0000-000000000000}"/>
          </ac:spMkLst>
        </pc:spChg>
        <pc:spChg chg="add del">
          <ac:chgData name="" userId="f9cbafaa3520ff22" providerId="LiveId" clId="{5C2CCF14-EB69-4866-AC1F-577E6963E93F}" dt="2021-04-06T20:40:17.329" v="130"/>
          <ac:spMkLst>
            <pc:docMk/>
            <pc:sldMk cId="4149123408" sldId="310"/>
            <ac:spMk id="4" creationId="{164626D0-44D2-4781-8E39-7A15C8827759}"/>
          </ac:spMkLst>
        </pc:spChg>
        <pc:spChg chg="mod ord">
          <ac:chgData name="" userId="f9cbafaa3520ff22" providerId="LiveId" clId="{5C2CCF14-EB69-4866-AC1F-577E6963E93F}" dt="2021-04-06T21:27:00.876" v="403" actId="1036"/>
          <ac:spMkLst>
            <pc:docMk/>
            <pc:sldMk cId="4149123408" sldId="310"/>
            <ac:spMk id="8" creationId="{00000000-0000-0000-0000-000000000000}"/>
          </ac:spMkLst>
        </pc:spChg>
        <pc:spChg chg="add mod">
          <ac:chgData name="" userId="f9cbafaa3520ff22" providerId="LiveId" clId="{5C2CCF14-EB69-4866-AC1F-577E6963E93F}" dt="2021-04-06T21:27:00.876" v="403" actId="1036"/>
          <ac:spMkLst>
            <pc:docMk/>
            <pc:sldMk cId="4149123408" sldId="310"/>
            <ac:spMk id="9" creationId="{4E3FC42F-0E51-40B2-9020-FBFDBB6FF729}"/>
          </ac:spMkLst>
        </pc:spChg>
        <pc:picChg chg="add del mod">
          <ac:chgData name="" userId="f9cbafaa3520ff22" providerId="LiveId" clId="{5C2CCF14-EB69-4866-AC1F-577E6963E93F}" dt="2021-04-06T20:46:34.147" v="141" actId="478"/>
          <ac:picMkLst>
            <pc:docMk/>
            <pc:sldMk cId="4149123408" sldId="310"/>
            <ac:picMk id="5" creationId="{64352588-0057-45FC-9B69-BD72CA060D98}"/>
          </ac:picMkLst>
        </pc:picChg>
        <pc:picChg chg="del">
          <ac:chgData name="" userId="f9cbafaa3520ff22" providerId="LiveId" clId="{5C2CCF14-EB69-4866-AC1F-577E6963E93F}" dt="2021-04-06T20:37:13.486" v="59" actId="478"/>
          <ac:picMkLst>
            <pc:docMk/>
            <pc:sldMk cId="4149123408" sldId="310"/>
            <ac:picMk id="14338" creationId="{014540E4-E0F2-4B10-9F97-00A3C2F42F31}"/>
          </ac:picMkLst>
        </pc:picChg>
        <pc:picChg chg="add mod modCrop">
          <ac:chgData name="" userId="f9cbafaa3520ff22" providerId="LiveId" clId="{5C2CCF14-EB69-4866-AC1F-577E6963E93F}" dt="2021-04-06T20:59:42.045" v="262" actId="1037"/>
          <ac:picMkLst>
            <pc:docMk/>
            <pc:sldMk cId="4149123408" sldId="310"/>
            <ac:picMk id="15364" creationId="{1E26DBE5-13AC-4EC4-99BE-EDF430406D75}"/>
          </ac:picMkLst>
        </pc:picChg>
      </pc:sldChg>
    </pc:docChg>
  </pc:docChgLst>
  <pc:docChgLst>
    <pc:chgData name="JJ HU" userId="f9cbafaa3520ff22" providerId="LiveId" clId="{6C4DEABD-3FE2-4216-9DDA-53610261B91E}"/>
    <pc:docChg chg="modSld">
      <pc:chgData name="JJ HU" userId="f9cbafaa3520ff22" providerId="LiveId" clId="{6C4DEABD-3FE2-4216-9DDA-53610261B91E}" dt="2024-03-13T03:33:12.585" v="0" actId="20577"/>
      <pc:docMkLst>
        <pc:docMk/>
      </pc:docMkLst>
      <pc:sldChg chg="modSp mod">
        <pc:chgData name="JJ HU" userId="f9cbafaa3520ff22" providerId="LiveId" clId="{6C4DEABD-3FE2-4216-9DDA-53610261B91E}" dt="2024-03-13T03:33:12.585" v="0" actId="20577"/>
        <pc:sldMkLst>
          <pc:docMk/>
          <pc:sldMk cId="2679517564" sldId="281"/>
        </pc:sldMkLst>
        <pc:spChg chg="mod">
          <ac:chgData name="JJ HU" userId="f9cbafaa3520ff22" providerId="LiveId" clId="{6C4DEABD-3FE2-4216-9DDA-53610261B91E}" dt="2024-03-13T03:33:12.585" v="0" actId="20577"/>
          <ac:spMkLst>
            <pc:docMk/>
            <pc:sldMk cId="2679517564" sldId="281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32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</a:t>
            </a:r>
            <a:r>
              <a:rPr lang="en-US" baseline="0" dirty="0"/>
              <a:t> the symbol v for velocity is bold and is different from the hopping frequency Nu</a:t>
            </a:r>
          </a:p>
          <a:p>
            <a:r>
              <a:rPr lang="en-US" baseline="0" dirty="0"/>
              <a:t>The ½ factor signifies bidirectional hop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655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384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R conductivity represents the limiting high value when all ion motions are conductive (oscillating locally), and this is reduced by the Boltzmann probability in the case of DC ionic condu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74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glasses are more conductive than their crystalline counterparts and some are n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41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83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286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rimental measurement of mobility edge: https://www.nature.com/articles/nphys333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23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271A618-394D-4ADB-B782-8AA92C28FB37}" type="datetime1">
              <a:rPr lang="en-US" smtClean="0"/>
              <a:t>3/12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F5C6286-2687-4DBD-A903-872D578DCF73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D5A2D90-9F66-42D1-9654-9F841FA1B83B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7F8B038-F89D-4B51-A3CC-540DBF155C5B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462F3FA-CF56-476F-9101-4F5661B8B00C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1547071-E119-42F0-966E-2E4776D2A495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F229AA7-53AF-474F-A59B-6FE357E34419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8E6CFAE-53C3-4957-AF90-6B4A22F8454C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677528A-43C5-4CEB-92FD-B1BD7D5BE8BC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F09FD89-32F0-45FC-A4D5-8EB68DEF6D65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7242FC-1520-4659-9346-D8850763DE97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50A69D07-AB0F-4CB4-B146-8CBCFA061665}" type="datetime1">
              <a:rPr lang="en-US" smtClean="0"/>
              <a:t>3/12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FOPh3QPiEk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6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1: Electrical and Transport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dependence of ionic conducti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50411"/>
            <a:ext cx="6934200" cy="46812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944045"/>
              </p:ext>
            </p:extLst>
          </p:nvPr>
        </p:nvGraphicFramePr>
        <p:xfrm>
          <a:off x="1981200" y="4478556"/>
          <a:ext cx="26590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78556"/>
                        <a:ext cx="265906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2269222" y="2813042"/>
            <a:ext cx="762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3031222" y="2813042"/>
            <a:ext cx="0" cy="41717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95579"/>
              </p:ext>
            </p:extLst>
          </p:nvPr>
        </p:nvGraphicFramePr>
        <p:xfrm>
          <a:off x="3124200" y="2734811"/>
          <a:ext cx="1404464" cy="63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34811"/>
                        <a:ext cx="1404464" cy="63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53747" y="5820327"/>
            <a:ext cx="2316403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T (× 1,000) (K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5334000" y="2607578"/>
            <a:ext cx="2895600" cy="146046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persion of activation energy in amorphous solids leads to slight non-Arrhenius behavior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42617" y="6036285"/>
            <a:ext cx="26402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/>
              <a:t>Phys. Rev. Lett.</a:t>
            </a:r>
            <a:r>
              <a:rPr lang="en-US" sz="1200" dirty="0"/>
              <a:t> </a:t>
            </a:r>
            <a:r>
              <a:rPr lang="en-US" sz="1200" b="1" dirty="0"/>
              <a:t>109</a:t>
            </a:r>
            <a:r>
              <a:rPr lang="en-US" sz="1200" dirty="0"/>
              <a:t>, 075901 (2012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673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vity in soda-lime glass</a:t>
            </a:r>
          </a:p>
        </p:txBody>
      </p:sp>
      <p:pic>
        <p:nvPicPr>
          <p:cNvPr id="6" name="IFOPh3QPiEk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58567" y="1744211"/>
            <a:ext cx="7984222" cy="449112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07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43714"/>
              </p:ext>
            </p:extLst>
          </p:nvPr>
        </p:nvGraphicFramePr>
        <p:xfrm>
          <a:off x="521589" y="1516063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507960" progId="Equation.DSMT4">
                  <p:embed/>
                </p:oleObj>
              </mc:Choice>
              <mc:Fallback>
                <p:oleObj name="Equation" r:id="rId3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89" y="1516063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ionic conductivity limit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58611"/>
            <a:ext cx="4114800" cy="3124200"/>
          </a:xfrm>
        </p:spPr>
        <p:txBody>
          <a:bodyPr/>
          <a:lstStyle/>
          <a:p>
            <a:r>
              <a:rPr lang="en-US" dirty="0"/>
              <a:t>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→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dirty="0"/>
              <a:t> →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Extrapolation of the </a:t>
            </a:r>
            <a:r>
              <a:rPr lang="en-US" dirty="0">
                <a:latin typeface="Arial" charset="0"/>
              </a:rPr>
              <a:t>Arrhenius plot</a:t>
            </a:r>
            <a:r>
              <a:rPr lang="en-US" dirty="0"/>
              <a:t> agrees with infrared spectroscopic measurements in ionic liquids (molten salt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919" y="2582250"/>
            <a:ext cx="3600470" cy="3861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26000" y="167322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Note that 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0</a:t>
            </a:r>
            <a:r>
              <a:rPr lang="en-US" dirty="0">
                <a:latin typeface="Arial" charset="0"/>
              </a:rPr>
              <a:t> has a unit of </a:t>
            </a:r>
            <a:r>
              <a:rPr lang="en-US" dirty="0" err="1">
                <a:latin typeface="Symbol" panose="05050102010706020507" pitchFamily="18" charset="2"/>
              </a:rPr>
              <a:t>W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cm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n-US" dirty="0" err="1">
                <a:latin typeface="Arial" charset="0"/>
              </a:rPr>
              <a:t>K</a:t>
            </a:r>
            <a:endParaRPr lang="en-US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70389" y="5295090"/>
            <a:ext cx="3345275" cy="587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500"/>
              </a:spcAft>
            </a:pPr>
            <a:r>
              <a:rPr lang="en-US" sz="1400" i="1" dirty="0"/>
              <a:t>Solid State Ionics</a:t>
            </a:r>
            <a:r>
              <a:rPr lang="en-US" sz="1400" dirty="0"/>
              <a:t> </a:t>
            </a:r>
            <a:r>
              <a:rPr lang="en-US" sz="1400" b="1" dirty="0"/>
              <a:t>18&amp;19</a:t>
            </a:r>
            <a:r>
              <a:rPr lang="en-US" sz="1400" dirty="0"/>
              <a:t>, 72 (1986)</a:t>
            </a:r>
          </a:p>
          <a:p>
            <a:pPr>
              <a:spcAft>
                <a:spcPts val="500"/>
              </a:spcAft>
            </a:pPr>
            <a:r>
              <a:rPr lang="en-US" sz="1400" i="1" dirty="0" err="1"/>
              <a:t>Annu</a:t>
            </a:r>
            <a:r>
              <a:rPr lang="en-US" sz="1400" i="1" dirty="0"/>
              <a:t>. Rev. Phys. Chem.</a:t>
            </a:r>
            <a:r>
              <a:rPr lang="en-US" sz="1400" dirty="0"/>
              <a:t> </a:t>
            </a:r>
            <a:r>
              <a:rPr lang="en-US" sz="1400" b="1" dirty="0"/>
              <a:t>43</a:t>
            </a:r>
            <a:r>
              <a:rPr lang="en-US" sz="1400" dirty="0"/>
              <a:t>, 693 (1992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407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ion conductors / superionic conducto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45" y="1631619"/>
            <a:ext cx="6610088" cy="46929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791200" y="6159611"/>
            <a:ext cx="23051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a</a:t>
            </a:r>
            <a:r>
              <a:rPr lang="en-US" sz="1400" i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er.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1</a:t>
            </a:r>
            <a:r>
              <a:rPr lang="en-US" sz="1400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59 (2013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15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rontiers | Emerging Role of Non-crystalline Electrolytes in Solid-State  Battery Research | Energy Research">
            <a:extLst>
              <a:ext uri="{FF2B5EF4-FFF2-40B4-BE49-F238E27FC236}">
                <a16:creationId xmlns:a16="http://schemas.microsoft.com/office/drawing/2014/main" id="{014540E4-E0F2-4B10-9F97-00A3C2F42F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" t="4571"/>
          <a:stretch/>
        </p:blipFill>
        <p:spPr bwMode="auto">
          <a:xfrm>
            <a:off x="895989" y="1591850"/>
            <a:ext cx="7162800" cy="452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id-state battery based on glass electrolyt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090081" y="6093023"/>
            <a:ext cx="27991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Front. Energy Res.</a:t>
            </a:r>
            <a:r>
              <a:rPr lang="en-US" sz="1400" dirty="0"/>
              <a:t> </a:t>
            </a:r>
            <a:r>
              <a:rPr lang="en-US" sz="1400" b="1" dirty="0"/>
              <a:t>8</a:t>
            </a:r>
            <a:r>
              <a:rPr lang="en-US" sz="1400" dirty="0"/>
              <a:t>, 218 (2020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40230" y="6303656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449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685800"/>
          </a:xfrm>
        </p:spPr>
        <p:txBody>
          <a:bodyPr/>
          <a:lstStyle/>
          <a:p>
            <a:r>
              <a:rPr lang="en-US" dirty="0"/>
              <a:t>Resistive switching in amorphous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40230" y="6303656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5364" name="Picture 4" descr="Fig. 1">
            <a:extLst>
              <a:ext uri="{FF2B5EF4-FFF2-40B4-BE49-F238E27FC236}">
                <a16:creationId xmlns:a16="http://schemas.microsoft.com/office/drawing/2014/main" id="{1E26DBE5-13AC-4EC4-99BE-EDF430406D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auto">
          <a:xfrm>
            <a:off x="573264" y="1600200"/>
            <a:ext cx="5597848" cy="46883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6781194" y="4512961"/>
            <a:ext cx="160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Nat. Rev. Mater.</a:t>
            </a:r>
            <a:r>
              <a:rPr lang="en-US" sz="1400" dirty="0"/>
              <a:t> </a:t>
            </a:r>
            <a:r>
              <a:rPr lang="en-US" sz="1400" b="1" dirty="0"/>
              <a:t>5</a:t>
            </a:r>
            <a:r>
              <a:rPr lang="en-US" sz="1400" dirty="0"/>
              <a:t>, 173 (2020)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ounded Rectangle 19">
            <a:extLst>
              <a:ext uri="{FF2B5EF4-FFF2-40B4-BE49-F238E27FC236}">
                <a16:creationId xmlns:a16="http://schemas.microsoft.com/office/drawing/2014/main" id="{4E3FC42F-0E51-40B2-9020-FBFDBB6FF729}"/>
              </a:ext>
            </a:extLst>
          </p:cNvPr>
          <p:cNvSpPr/>
          <p:nvPr/>
        </p:nvSpPr>
        <p:spPr bwMode="auto">
          <a:xfrm>
            <a:off x="6514494" y="2912761"/>
            <a:ext cx="2133600" cy="143095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nductive filament created by r</a:t>
            </a: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edox reaction of ions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123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4" name="Picture 6" descr="perpo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11" y="1714500"/>
            <a:ext cx="47244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811" y="1714500"/>
            <a:ext cx="2362200" cy="209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perp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11" y="1714500"/>
            <a:ext cx="4725988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811" y="1716088"/>
            <a:ext cx="2359025" cy="209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586411" y="1714501"/>
            <a:ext cx="5334000" cy="2095500"/>
            <a:chOff x="480" y="1080"/>
            <a:chExt cx="3360" cy="1320"/>
          </a:xfrm>
        </p:grpSpPr>
        <p:pic>
          <p:nvPicPr>
            <p:cNvPr id="9" name="Picture 10" descr="perpot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080"/>
              <a:ext cx="2977" cy="1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3696" y="1584"/>
              <a:ext cx="144" cy="144"/>
            </a:xfrm>
            <a:prstGeom prst="ellips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696" y="1296"/>
              <a:ext cx="144" cy="1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2832" y="1392"/>
              <a:ext cx="864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 flipV="1">
              <a:off x="3168" y="1584"/>
              <a:ext cx="528" cy="4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ounded Rectangle 13"/>
          <p:cNvSpPr/>
          <p:nvPr/>
        </p:nvSpPr>
        <p:spPr bwMode="auto">
          <a:xfrm>
            <a:off x="604679" y="4287766"/>
            <a:ext cx="7187175" cy="1732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All electronic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tates are labeled with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rea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Bloch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signaling translational symmetry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l electronic states ar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extended states</a:t>
            </a:r>
          </a:p>
          <a:p>
            <a:pPr marL="461963" marR="0" indent="-344488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o extended states exist in the band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49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nd structures in defect-free crystalline solid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73"/>
          <a:stretch/>
        </p:blipFill>
        <p:spPr>
          <a:xfrm>
            <a:off x="566957" y="1608515"/>
            <a:ext cx="7326292" cy="3470945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 bwMode="auto">
          <a:xfrm>
            <a:off x="609600" y="5295624"/>
            <a:ext cx="7772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In the band gap,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equation solutions have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mple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wave vectors </a:t>
            </a:r>
            <a:r>
              <a:rPr 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31159" y="6121940"/>
            <a:ext cx="3929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Kittel, </a:t>
            </a:r>
            <a:r>
              <a:rPr lang="en-US" sz="1400" i="1" dirty="0"/>
              <a:t>Introduction to Solid State Physics</a:t>
            </a:r>
            <a:r>
              <a:rPr lang="en-US" sz="1400" dirty="0"/>
              <a:t>, Ch. 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886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sufficiently large </a:t>
            </a:r>
            <a:r>
              <a:rPr lang="en-US" i="1" dirty="0"/>
              <a:t>V</a:t>
            </a:r>
            <a:r>
              <a:rPr lang="en-US" i="1" baseline="-25000" dirty="0"/>
              <a:t>0</a:t>
            </a:r>
            <a:r>
              <a:rPr lang="en-US" dirty="0"/>
              <a:t> / </a:t>
            </a:r>
            <a:r>
              <a:rPr lang="en-US" i="1" dirty="0"/>
              <a:t>J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 (Bloch states)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4, Ch. 16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6227" y="28757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487985" y="34452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67567" y="519053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704D320E-68DE-4A36-A030-184E3CD25D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74D643-31D1-4E1A-A20F-0C5D4F721C61}"/>
              </a:ext>
            </a:extLst>
          </p:cNvPr>
          <p:cNvSpPr txBox="1"/>
          <p:nvPr/>
        </p:nvSpPr>
        <p:spPr>
          <a:xfrm>
            <a:off x="6427474" y="3266926"/>
            <a:ext cx="2179083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– absorption coefficient</a:t>
            </a:r>
          </a:p>
          <a:p>
            <a:pPr algn="ctr">
              <a:spcAft>
                <a:spcPts val="600"/>
              </a:spcAft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ħ</a:t>
            </a:r>
            <a:r>
              <a:rPr lang="en-US" i="1" dirty="0" err="1">
                <a:latin typeface="Symbol" panose="05050102010706020507" pitchFamily="18" charset="2"/>
              </a:rPr>
              <a:t>w</a:t>
            </a:r>
            <a:r>
              <a:rPr lang="en-US" dirty="0"/>
              <a:t> – photon energy</a:t>
            </a:r>
          </a:p>
        </p:txBody>
      </p:sp>
    </p:spTree>
    <p:extLst>
      <p:ext uri="{BB962C8B-B14F-4D97-AF65-F5344CB8AC3E}">
        <p14:creationId xmlns:p14="http://schemas.microsoft.com/office/powerpoint/2010/main" val="41818376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ed state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3121" cy="45419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Extended state conductivity:</a:t>
            </a:r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endParaRPr lang="en-US" sz="2000" dirty="0"/>
          </a:p>
          <a:p>
            <a:pPr>
              <a:spcBef>
                <a:spcPts val="1000"/>
              </a:spcBef>
            </a:pPr>
            <a:r>
              <a:rPr lang="en-US" sz="2000" dirty="0"/>
              <a:t>Drift mobility </a:t>
            </a:r>
            <a:r>
              <a:rPr lang="en-US" sz="2000" i="1" dirty="0" err="1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sz="2000" dirty="0"/>
              <a:t> increases with temperature (</a:t>
            </a:r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, </a:t>
            </a:r>
            <a:r>
              <a:rPr lang="en-US" sz="20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dirty="0">
                <a:solidFill>
                  <a:prstClr val="black"/>
                </a:solidFill>
              </a:rPr>
              <a:t> →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)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Extended state conductivity follows Arrhenius depend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087139"/>
              </p:ext>
            </p:extLst>
          </p:nvPr>
        </p:nvGraphicFramePr>
        <p:xfrm>
          <a:off x="863500" y="2065789"/>
          <a:ext cx="13795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00" y="2065789"/>
                        <a:ext cx="137953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0012"/>
              </p:ext>
            </p:extLst>
          </p:nvPr>
        </p:nvGraphicFramePr>
        <p:xfrm>
          <a:off x="854978" y="2615967"/>
          <a:ext cx="2117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2615967"/>
                        <a:ext cx="2117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1422" y="3236729"/>
            <a:ext cx="3938899" cy="836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ee mobility</a:t>
            </a:r>
          </a:p>
          <a:p>
            <a:pPr>
              <a:spcAft>
                <a:spcPts val="1000"/>
              </a:spcAft>
            </a:pPr>
            <a:r>
              <a:rPr lang="en-US" sz="2000" i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kern="0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en-US" sz="20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: fraction of time in trap states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398" y="1668011"/>
            <a:ext cx="3689202" cy="4267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6000" y="1668011"/>
            <a:ext cx="1974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kern="0" dirty="0">
                <a:solidFill>
                  <a:prstClr val="black"/>
                </a:solidFill>
              </a:rPr>
              <a:t>Electron drift mobility in </a:t>
            </a:r>
            <a:r>
              <a:rPr lang="en-US" kern="0" dirty="0" err="1">
                <a:solidFill>
                  <a:prstClr val="black"/>
                </a:solidFill>
              </a:rPr>
              <a:t>a-Si:H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770545" y="5715000"/>
            <a:ext cx="41790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R. Street, </a:t>
            </a:r>
            <a:r>
              <a:rPr lang="en-US" sz="1400" i="1" dirty="0"/>
              <a:t>Hydrogenated Amorphous Silicon</a:t>
            </a:r>
            <a:r>
              <a:rPr lang="en-US" sz="1400" dirty="0"/>
              <a:t>, Ch. 7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31778" y="4267200"/>
            <a:ext cx="17954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Electron mobility in c-Si: 1400 cm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V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baseline="30000" dirty="0">
                <a:solidFill>
                  <a:srgbClr val="000000"/>
                </a:solidFill>
              </a:rPr>
              <a:t>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795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pping conduction via localized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67480"/>
          </a:xfrm>
        </p:spPr>
        <p:txBody>
          <a:bodyPr/>
          <a:lstStyle/>
          <a:p>
            <a:r>
              <a:rPr lang="en-US" sz="2000" dirty="0"/>
              <a:t>Fixed range hopping: hopping between nearest neighbors</a:t>
            </a:r>
          </a:p>
          <a:p>
            <a:pPr lvl="1"/>
            <a:r>
              <a:rPr lang="en-US" dirty="0"/>
              <a:t>Hopping between dopant atoms at low temperature</a:t>
            </a:r>
          </a:p>
          <a:p>
            <a:r>
              <a:rPr lang="en-US" sz="2000" dirty="0"/>
              <a:t>Variable range hopping (VRH)</a:t>
            </a:r>
          </a:p>
          <a:p>
            <a:pPr lvl="1"/>
            <a:r>
              <a:rPr lang="en-US" dirty="0"/>
              <a:t>Hopping between localized states near </a:t>
            </a:r>
            <a:r>
              <a:rPr lang="en-US" i="1" dirty="0"/>
              <a:t>E</a:t>
            </a:r>
            <a:r>
              <a:rPr lang="en-US" i="1" baseline="-25000" dirty="0"/>
              <a:t>F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270233" y="3384723"/>
            <a:ext cx="0" cy="2667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270233" y="6051723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72455" y="327426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7266" y="611114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272508" y="386709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508" y="5655578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357392" y="3395095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261500" y="4469934"/>
            <a:ext cx="1685133" cy="685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261500" y="4884490"/>
            <a:ext cx="2066133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3302690" y="4690026"/>
            <a:ext cx="4603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</a:pPr>
            <a:r>
              <a:rPr lang="en-US" sz="2000" i="1" kern="0" dirty="0">
                <a:solidFill>
                  <a:srgbClr val="FF0000"/>
                </a:solidFill>
              </a:rPr>
              <a:t>E</a:t>
            </a:r>
            <a:r>
              <a:rPr lang="en-US" sz="2000" i="1" kern="0" baseline="-250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6285"/>
              </p:ext>
            </p:extLst>
          </p:nvPr>
        </p:nvGraphicFramePr>
        <p:xfrm>
          <a:off x="5815013" y="3836988"/>
          <a:ext cx="1531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836988"/>
                        <a:ext cx="1531937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Connector 56"/>
          <p:cNvCxnSpPr/>
          <p:nvPr/>
        </p:nvCxnSpPr>
        <p:spPr bwMode="auto">
          <a:xfrm flipH="1" flipV="1">
            <a:off x="2946960" y="5130567"/>
            <a:ext cx="0" cy="91113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754834" y="602585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g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68" name="Straight Arrow Connector 67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sp>
        <p:nvSpPr>
          <p:cNvPr id="74" name="Oval 73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1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range ho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2266"/>
            <a:ext cx="8077200" cy="3148668"/>
          </a:xfrm>
        </p:spPr>
        <p:txBody>
          <a:bodyPr/>
          <a:lstStyle/>
          <a:p>
            <a:r>
              <a:rPr lang="en-US" sz="2000" dirty="0"/>
              <a:t>Hopping probability</a:t>
            </a:r>
          </a:p>
          <a:p>
            <a:pPr>
              <a:spcBef>
                <a:spcPts val="0"/>
              </a:spcBef>
            </a:pPr>
            <a:endParaRPr lang="en-US" sz="2000" dirty="0"/>
          </a:p>
          <a:p>
            <a:r>
              <a:rPr lang="en-US" sz="2000" dirty="0"/>
              <a:t>Within distance R, the average minimal energy difference </a:t>
            </a:r>
            <a:r>
              <a:rPr lang="en-US" sz="2000" i="1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E</a:t>
            </a:r>
            <a:r>
              <a:rPr lang="en-US" sz="2000" dirty="0"/>
              <a:t> i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Optimal hopping distance: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6502596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706477" y="5184862"/>
            <a:ext cx="906702" cy="1135295"/>
            <a:chOff x="6941898" y="5259433"/>
            <a:chExt cx="906702" cy="1135295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7247389" y="5583803"/>
              <a:ext cx="0" cy="459531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7239000" y="6032848"/>
              <a:ext cx="4572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7535694" y="563041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39000" y="525943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y</a:t>
              </a: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7182657" y="5957053"/>
              <a:ext cx="152400" cy="15694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41898" y="599461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z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73808" y="4227238"/>
            <a:ext cx="1371241" cy="446744"/>
            <a:chOff x="6884056" y="3338646"/>
            <a:chExt cx="1371241" cy="446744"/>
          </a:xfrm>
        </p:grpSpPr>
        <p:sp>
          <p:nvSpPr>
            <p:cNvPr id="34" name="Freeform 33"/>
            <p:cNvSpPr/>
            <p:nvPr/>
          </p:nvSpPr>
          <p:spPr bwMode="auto">
            <a:xfrm flipH="1">
              <a:off x="7569497" y="3338646"/>
              <a:ext cx="685800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884056" y="3347128"/>
              <a:ext cx="685441" cy="438262"/>
            </a:xfrm>
            <a:custGeom>
              <a:avLst/>
              <a:gdLst>
                <a:gd name="connsiteX0" fmla="*/ 1073791 w 1073791"/>
                <a:gd name="connsiteY0" fmla="*/ 0 h 788565"/>
                <a:gd name="connsiteX1" fmla="*/ 704675 w 1073791"/>
                <a:gd name="connsiteY1" fmla="*/ 520117 h 788565"/>
                <a:gd name="connsiteX2" fmla="*/ 0 w 1073791"/>
                <a:gd name="connsiteY2" fmla="*/ 788565 h 788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3791" h="788565">
                  <a:moveTo>
                    <a:pt x="1073791" y="0"/>
                  </a:moveTo>
                  <a:cubicBezTo>
                    <a:pt x="978715" y="194345"/>
                    <a:pt x="883640" y="388690"/>
                    <a:pt x="704675" y="520117"/>
                  </a:cubicBezTo>
                  <a:cubicBezTo>
                    <a:pt x="525710" y="651544"/>
                    <a:pt x="262855" y="720054"/>
                    <a:pt x="0" y="788565"/>
                  </a:cubicBezTo>
                </a:path>
              </a:pathLst>
            </a:custGeom>
            <a:noFill/>
            <a:ln w="12700" cap="flat" cmpd="sng" algn="ctr">
              <a:solidFill>
                <a:srgbClr val="339933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7641434" y="466136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419032" y="3581400"/>
            <a:ext cx="2962968" cy="2286000"/>
            <a:chOff x="5419032" y="3581400"/>
            <a:chExt cx="2962968" cy="2286000"/>
          </a:xfrm>
        </p:grpSpPr>
        <p:cxnSp>
          <p:nvCxnSpPr>
            <p:cNvPr id="29" name="Straight Arrow Connector 28"/>
            <p:cNvCxnSpPr>
              <a:stCxn id="18" idx="6"/>
              <a:endCxn id="19" idx="6"/>
            </p:cNvCxnSpPr>
            <p:nvPr/>
          </p:nvCxnSpPr>
          <p:spPr bwMode="auto">
            <a:xfrm>
              <a:off x="6621468" y="4720785"/>
              <a:ext cx="1083564" cy="36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5419032" y="3581400"/>
              <a:ext cx="2286000" cy="22860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74435" y="470797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R</a:t>
              </a: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7010759" y="4211364"/>
              <a:ext cx="1371241" cy="446744"/>
              <a:chOff x="6884056" y="3338646"/>
              <a:chExt cx="1371241" cy="446744"/>
            </a:xfrm>
          </p:grpSpPr>
          <p:sp>
            <p:nvSpPr>
              <p:cNvPr id="39" name="Freeform 38"/>
              <p:cNvSpPr/>
              <p:nvPr/>
            </p:nvSpPr>
            <p:spPr bwMode="auto">
              <a:xfrm flipH="1">
                <a:off x="7569497" y="3338646"/>
                <a:ext cx="685800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6884056" y="3347128"/>
                <a:ext cx="685441" cy="438262"/>
              </a:xfrm>
              <a:custGeom>
                <a:avLst/>
                <a:gdLst>
                  <a:gd name="connsiteX0" fmla="*/ 1073791 w 1073791"/>
                  <a:gd name="connsiteY0" fmla="*/ 0 h 788565"/>
                  <a:gd name="connsiteX1" fmla="*/ 704675 w 1073791"/>
                  <a:gd name="connsiteY1" fmla="*/ 520117 h 788565"/>
                  <a:gd name="connsiteX2" fmla="*/ 0 w 1073791"/>
                  <a:gd name="connsiteY2" fmla="*/ 788565 h 788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73791" h="788565">
                    <a:moveTo>
                      <a:pt x="1073791" y="0"/>
                    </a:moveTo>
                    <a:cubicBezTo>
                      <a:pt x="978715" y="194345"/>
                      <a:pt x="883640" y="388690"/>
                      <a:pt x="704675" y="520117"/>
                    </a:cubicBezTo>
                    <a:cubicBezTo>
                      <a:pt x="525710" y="651544"/>
                      <a:pt x="262855" y="720054"/>
                      <a:pt x="0" y="788565"/>
                    </a:cubicBezTo>
                  </a:path>
                </a:pathLst>
              </a:custGeom>
              <a:noFill/>
              <a:ln w="12700" cap="flat" cmpd="sng" algn="ctr">
                <a:solidFill>
                  <a:srgbClr val="339933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814392" y="3836899"/>
          <a:ext cx="1531953" cy="37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253800" progId="Equation.DSMT4">
                  <p:embed/>
                </p:oleObj>
              </mc:Choice>
              <mc:Fallback>
                <p:oleObj name="Equation" r:id="rId2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92" y="3836899"/>
                        <a:ext cx="1531953" cy="37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 bwMode="auto">
          <a:xfrm>
            <a:off x="6190362" y="5339011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55929" y="4384878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353479" y="5907713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185613" y="339883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100392" y="3863920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77071" y="359942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809729" y="5062756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85948"/>
              </p:ext>
            </p:extLst>
          </p:nvPr>
        </p:nvGraphicFramePr>
        <p:xfrm>
          <a:off x="3149367" y="1483191"/>
          <a:ext cx="3717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82400" progId="Equation.DSMT4">
                  <p:embed/>
                </p:oleObj>
              </mc:Choice>
              <mc:Fallback>
                <p:oleObj name="Equation" r:id="rId4" imgW="1917360" imgH="4824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367" y="1483191"/>
                        <a:ext cx="37179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11013"/>
              </p:ext>
            </p:extLst>
          </p:nvPr>
        </p:nvGraphicFramePr>
        <p:xfrm>
          <a:off x="846589" y="2844118"/>
          <a:ext cx="16494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2844118"/>
                        <a:ext cx="164941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32281"/>
              </p:ext>
            </p:extLst>
          </p:nvPr>
        </p:nvGraphicFramePr>
        <p:xfrm>
          <a:off x="833438" y="4589463"/>
          <a:ext cx="42640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83920" progId="Equation.DSMT4">
                  <p:embed/>
                </p:oleObj>
              </mc:Choice>
              <mc:Fallback>
                <p:oleObj name="Equation" r:id="rId8" imgW="2197080" imgH="5839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589463"/>
                        <a:ext cx="42640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96318"/>
              </p:ext>
            </p:extLst>
          </p:nvPr>
        </p:nvGraphicFramePr>
        <p:xfrm>
          <a:off x="846825" y="5769441"/>
          <a:ext cx="2633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25" y="5769441"/>
                        <a:ext cx="26336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 bwMode="auto">
          <a:xfrm>
            <a:off x="5617316" y="5882482"/>
            <a:ext cx="118872" cy="118844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55161"/>
              </p:ext>
            </p:extLst>
          </p:nvPr>
        </p:nvGraphicFramePr>
        <p:xfrm>
          <a:off x="838200" y="4117975"/>
          <a:ext cx="2560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279360" progId="Equation.DSMT4">
                  <p:embed/>
                </p:oleObj>
              </mc:Choice>
              <mc:Fallback>
                <p:oleObj name="Equation" r:id="rId12" imgW="1320480" imgH="2793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7975"/>
                        <a:ext cx="25606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88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C conductivity in amorphous semiconductor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97622" y="1752600"/>
            <a:ext cx="0" cy="419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1967" y="5943600"/>
            <a:ext cx="444203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959903" y="1608589"/>
            <a:ext cx="538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ln</a:t>
            </a:r>
            <a:r>
              <a:rPr lang="en-US" sz="2000" i="1" dirty="0" err="1">
                <a:latin typeface="Symbol" panose="05050102010706020507" pitchFamily="18" charset="2"/>
              </a:rPr>
              <a:t>s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4672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1</a:t>
            </a:r>
            <a:r>
              <a:rPr lang="en-US" sz="2000" dirty="0"/>
              <a:t>/</a:t>
            </a:r>
            <a:r>
              <a:rPr lang="en-US" sz="2000" i="1" dirty="0"/>
              <a:t>T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91967" y="2286000"/>
            <a:ext cx="2689433" cy="3657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160319" y="2131354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xtended state condu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785"/>
              </p:ext>
            </p:extLst>
          </p:nvPr>
        </p:nvGraphicFramePr>
        <p:xfrm>
          <a:off x="1668707" y="2533388"/>
          <a:ext cx="18716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79360" progId="Equation.DSMT4">
                  <p:embed/>
                </p:oleObj>
              </mc:Choice>
              <mc:Fallback>
                <p:oleObj name="Equation" r:id="rId2" imgW="96516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707" y="2533388"/>
                        <a:ext cx="18716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50985"/>
              </p:ext>
            </p:extLst>
          </p:nvPr>
        </p:nvGraphicFramePr>
        <p:xfrm>
          <a:off x="3857252" y="4502686"/>
          <a:ext cx="2214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52" y="4502686"/>
                        <a:ext cx="2214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 bwMode="auto">
          <a:xfrm>
            <a:off x="919294" y="3647813"/>
            <a:ext cx="4186106" cy="1686187"/>
          </a:xfrm>
          <a:custGeom>
            <a:avLst/>
            <a:gdLst>
              <a:gd name="connsiteX0" fmla="*/ 0 w 4186106"/>
              <a:gd name="connsiteY0" fmla="*/ 0 h 1686187"/>
              <a:gd name="connsiteX1" fmla="*/ 1191237 w 4186106"/>
              <a:gd name="connsiteY1" fmla="*/ 796954 h 1686187"/>
              <a:gd name="connsiteX2" fmla="*/ 2474752 w 4186106"/>
              <a:gd name="connsiteY2" fmla="*/ 1308683 h 1686187"/>
              <a:gd name="connsiteX3" fmla="*/ 4186106 w 4186106"/>
              <a:gd name="connsiteY3" fmla="*/ 1686187 h 1686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6106" h="1686187">
                <a:moveTo>
                  <a:pt x="0" y="0"/>
                </a:moveTo>
                <a:cubicBezTo>
                  <a:pt x="389389" y="289420"/>
                  <a:pt x="778778" y="578840"/>
                  <a:pt x="1191237" y="796954"/>
                </a:cubicBezTo>
                <a:cubicBezTo>
                  <a:pt x="1603696" y="1015068"/>
                  <a:pt x="1975607" y="1160478"/>
                  <a:pt x="2474752" y="1308683"/>
                </a:cubicBezTo>
                <a:cubicBezTo>
                  <a:pt x="2973897" y="1456888"/>
                  <a:pt x="3580001" y="1571537"/>
                  <a:pt x="4186106" y="1686187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3370" y="4103643"/>
            <a:ext cx="255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Variable range hopping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89233" y="2254077"/>
            <a:ext cx="4216167" cy="3020501"/>
            <a:chOff x="889233" y="2254077"/>
            <a:chExt cx="4216167" cy="3020501"/>
          </a:xfrm>
        </p:grpSpPr>
        <p:sp>
          <p:nvSpPr>
            <p:cNvPr id="18" name="Freeform 17"/>
            <p:cNvSpPr/>
            <p:nvPr/>
          </p:nvSpPr>
          <p:spPr bwMode="auto">
            <a:xfrm>
              <a:off x="889233" y="2254077"/>
              <a:ext cx="4216167" cy="3020501"/>
            </a:xfrm>
            <a:custGeom>
              <a:avLst/>
              <a:gdLst>
                <a:gd name="connsiteX0" fmla="*/ 0 w 4118995"/>
                <a:gd name="connsiteY0" fmla="*/ 0 h 3028426"/>
                <a:gd name="connsiteX1" fmla="*/ 1761688 w 4118995"/>
                <a:gd name="connsiteY1" fmla="*/ 2055303 h 3028426"/>
                <a:gd name="connsiteX2" fmla="*/ 2759978 w 4118995"/>
                <a:gd name="connsiteY2" fmla="*/ 2701256 h 3028426"/>
                <a:gd name="connsiteX3" fmla="*/ 4118995 w 4118995"/>
                <a:gd name="connsiteY3" fmla="*/ 3028426 h 302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18995" h="3028426">
                  <a:moveTo>
                    <a:pt x="0" y="0"/>
                  </a:moveTo>
                  <a:cubicBezTo>
                    <a:pt x="650846" y="802547"/>
                    <a:pt x="1301692" y="1605094"/>
                    <a:pt x="1761688" y="2055303"/>
                  </a:cubicBezTo>
                  <a:cubicBezTo>
                    <a:pt x="2221684" y="2505512"/>
                    <a:pt x="2367094" y="2539069"/>
                    <a:pt x="2759978" y="2701256"/>
                  </a:cubicBezTo>
                  <a:cubicBezTo>
                    <a:pt x="3152862" y="2863443"/>
                    <a:pt x="3635928" y="2945934"/>
                    <a:pt x="4118995" y="3028426"/>
                  </a:cubicBezTo>
                </a:path>
              </a:pathLst>
            </a:custGeom>
            <a:noFill/>
            <a:ln w="25400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53380" y="3386947"/>
              <a:ext cx="28777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339933"/>
                  </a:solidFill>
                </a:rPr>
                <a:t>Measured DC conductivity</a:t>
              </a:r>
            </a:p>
          </p:txBody>
        </p:sp>
      </p:grpSp>
      <p:sp>
        <p:nvSpPr>
          <p:cNvPr id="20" name="Rounded Rectangle 19"/>
          <p:cNvSpPr/>
          <p:nvPr/>
        </p:nvSpPr>
        <p:spPr bwMode="auto">
          <a:xfrm>
            <a:off x="5876484" y="2150447"/>
            <a:ext cx="2152593" cy="11961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VRH is most pronounc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t low temperature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8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RH in As-Se-</a:t>
            </a:r>
            <a:r>
              <a:rPr lang="en-US" dirty="0" err="1"/>
              <a:t>Te</a:t>
            </a:r>
            <a:r>
              <a:rPr lang="en-US" dirty="0"/>
              <a:t>-Cu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009" y="1557556"/>
            <a:ext cx="7809602" cy="3268211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735776" y="5029200"/>
            <a:ext cx="7620000" cy="1066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ear room temperature, mixed ionic and extended state conduction</a:t>
            </a:r>
          </a:p>
          <a:p>
            <a:pPr marL="403225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At low temperature, variable range hopping dominates</a:t>
            </a:r>
          </a:p>
        </p:txBody>
      </p:sp>
      <p:sp>
        <p:nvSpPr>
          <p:cNvPr id="7" name="Rectangle 6"/>
          <p:cNvSpPr/>
          <p:nvPr/>
        </p:nvSpPr>
        <p:spPr>
          <a:xfrm>
            <a:off x="3103843" y="6246911"/>
            <a:ext cx="2883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Appl. Phys.</a:t>
            </a:r>
            <a:r>
              <a:rPr lang="en-US" sz="1400" dirty="0"/>
              <a:t> </a:t>
            </a:r>
            <a:r>
              <a:rPr lang="en-US" sz="1400" b="1" dirty="0"/>
              <a:t>101</a:t>
            </a:r>
            <a:r>
              <a:rPr lang="en-US" sz="1400" dirty="0"/>
              <a:t>, 063520 (2007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1607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2"/>
            <a:ext cx="8077200" cy="4541904"/>
          </a:xfrm>
        </p:spPr>
        <p:txBody>
          <a:bodyPr/>
          <a:lstStyle/>
          <a:p>
            <a:r>
              <a:rPr lang="en-US" dirty="0"/>
              <a:t>Basics of electrical transport</a:t>
            </a:r>
          </a:p>
          <a:p>
            <a:pPr lvl="1"/>
            <a:r>
              <a:rPr lang="en-US" dirty="0"/>
              <a:t>Conductivity: scalar sum of ionic and electronic contributions</a:t>
            </a:r>
          </a:p>
          <a:p>
            <a:pPr lvl="1"/>
            <a:endParaRPr lang="en-US" sz="4000" dirty="0"/>
          </a:p>
          <a:p>
            <a:pPr lvl="1"/>
            <a:r>
              <a:rPr lang="en-US" dirty="0"/>
              <a:t>Einstein rel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onic conductivity</a:t>
            </a:r>
          </a:p>
          <a:p>
            <a:pPr lvl="1"/>
            <a:r>
              <a:rPr lang="en-US" dirty="0"/>
              <a:t>Occurs through ion hopping between different preferred “sites”</a:t>
            </a:r>
          </a:p>
          <a:p>
            <a:pPr lvl="1"/>
            <a:r>
              <a:rPr lang="en-US" dirty="0"/>
              <a:t>Thermally activated process and non-Arrhenius behavi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53666"/>
              </p:ext>
            </p:extLst>
          </p:nvPr>
        </p:nvGraphicFramePr>
        <p:xfrm>
          <a:off x="1295166" y="5517480"/>
          <a:ext cx="5343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507960" progId="Equation.DSMT4">
                  <p:embed/>
                </p:oleObj>
              </mc:Choice>
              <mc:Fallback>
                <p:oleObj name="Equation" r:id="rId2" imgW="2755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166" y="5517480"/>
                        <a:ext cx="5343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87479"/>
              </p:ext>
            </p:extLst>
          </p:nvPr>
        </p:nvGraphicFramePr>
        <p:xfrm>
          <a:off x="1312178" y="2380413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42720" progId="Equation.DSMT4">
                  <p:embed/>
                </p:oleObj>
              </mc:Choice>
              <mc:Fallback>
                <p:oleObj name="Equation" r:id="rId4" imgW="92700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78" y="2380413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21078"/>
              </p:ext>
            </p:extLst>
          </p:nvPr>
        </p:nvGraphicFramePr>
        <p:xfrm>
          <a:off x="3616325" y="2411027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2411027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65676"/>
              </p:ext>
            </p:extLst>
          </p:nvPr>
        </p:nvGraphicFramePr>
        <p:xfrm>
          <a:off x="1299595" y="3454466"/>
          <a:ext cx="48291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89040" imgH="431640" progId="Equation.DSMT4">
                  <p:embed/>
                </p:oleObj>
              </mc:Choice>
              <mc:Fallback>
                <p:oleObj name="Equation" r:id="rId8" imgW="24890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95" y="3454466"/>
                        <a:ext cx="48291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15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8989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1021"/>
            <a:ext cx="8077200" cy="4844877"/>
          </a:xfrm>
        </p:spPr>
        <p:txBody>
          <a:bodyPr/>
          <a:lstStyle/>
          <a:p>
            <a:r>
              <a:rPr lang="en-US" dirty="0"/>
              <a:t>Electronic structure of amorphous semiconductors</a:t>
            </a:r>
          </a:p>
          <a:p>
            <a:pPr lvl="1"/>
            <a:r>
              <a:rPr lang="en-US" dirty="0"/>
              <a:t>Anderson localization: extended vs. localized states</a:t>
            </a:r>
          </a:p>
          <a:p>
            <a:pPr lvl="1"/>
            <a:r>
              <a:rPr lang="en-US" dirty="0"/>
              <a:t>Density of states</a:t>
            </a:r>
          </a:p>
          <a:p>
            <a:pPr lvl="1"/>
            <a:r>
              <a:rPr lang="en-US" dirty="0"/>
              <a:t>Mobility edge</a:t>
            </a:r>
          </a:p>
          <a:p>
            <a:pPr lvl="1"/>
            <a:r>
              <a:rPr lang="en-US" dirty="0"/>
              <a:t>Band tail and mid-gap states</a:t>
            </a:r>
          </a:p>
          <a:p>
            <a:r>
              <a:rPr lang="en-US" dirty="0"/>
              <a:t>Extended state conduction</a:t>
            </a:r>
          </a:p>
          <a:p>
            <a:pPr lvl="1"/>
            <a:r>
              <a:rPr lang="en-US" dirty="0"/>
              <a:t>Free vs. drift mobility</a:t>
            </a:r>
          </a:p>
          <a:p>
            <a:pPr lvl="1"/>
            <a:r>
              <a:rPr lang="en-US" dirty="0"/>
              <a:t>Thermally activated process</a:t>
            </a:r>
          </a:p>
          <a:p>
            <a:r>
              <a:rPr lang="en-US" dirty="0"/>
              <a:t>Localized state conduction</a:t>
            </a:r>
          </a:p>
          <a:p>
            <a:pPr lvl="1"/>
            <a:r>
              <a:rPr lang="en-US" dirty="0"/>
              <a:t>Fixed vs. variable range hopping</a:t>
            </a:r>
          </a:p>
          <a:p>
            <a:pPr lvl="1"/>
            <a:r>
              <a:rPr lang="en-US" dirty="0"/>
              <a:t>Mott’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/4</a:t>
            </a:r>
            <a:r>
              <a:rPr lang="en-US" dirty="0"/>
              <a:t> law of VR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388648" y="25908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388648" y="5791200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973393" y="245517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25681" y="5875789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70128" y="2692050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86906" y="5223310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4" name="Freeform 13"/>
          <p:cNvSpPr/>
          <p:nvPr/>
        </p:nvSpPr>
        <p:spPr bwMode="auto">
          <a:xfrm>
            <a:off x="5417459" y="2660009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5388648" y="334580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388648" y="5002983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42134" y="4549278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04226" y="3968808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5955604" y="416723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5879309" y="3649211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53414" y="3441757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58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electrical co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ectrical conductivity</a:t>
            </a:r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Einstein rel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12540"/>
              </p:ext>
            </p:extLst>
          </p:nvPr>
        </p:nvGraphicFramePr>
        <p:xfrm>
          <a:off x="838200" y="2190298"/>
          <a:ext cx="1798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42720" progId="Equation.DSMT4">
                  <p:embed/>
                </p:oleObj>
              </mc:Choice>
              <mc:Fallback>
                <p:oleObj name="Equation" r:id="rId2" imgW="92700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90298"/>
                        <a:ext cx="1798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1087"/>
              </p:ext>
            </p:extLst>
          </p:nvPr>
        </p:nvGraphicFramePr>
        <p:xfrm>
          <a:off x="831166" y="2938463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66" y="2938463"/>
                        <a:ext cx="11080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591811"/>
            <a:ext cx="312420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electrical conductiv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dirty="0"/>
              <a:t>: charge carrier dens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000" dirty="0"/>
              <a:t>: charge number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/>
              <a:t>: elementary charge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mobility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000" dirty="0"/>
              <a:t>: diffusion coefficient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carrier drift velocity</a:t>
            </a:r>
          </a:p>
          <a:p>
            <a:pPr>
              <a:spcAft>
                <a:spcPts val="600"/>
              </a:spcAft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/>
              <a:t>: applied electric fiel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770571"/>
              </p:ext>
            </p:extLst>
          </p:nvPr>
        </p:nvGraphicFramePr>
        <p:xfrm>
          <a:off x="838200" y="4055378"/>
          <a:ext cx="14287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55378"/>
                        <a:ext cx="14287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44439"/>
              </p:ext>
            </p:extLst>
          </p:nvPr>
        </p:nvGraphicFramePr>
        <p:xfrm>
          <a:off x="838200" y="4927834"/>
          <a:ext cx="33004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431640" progId="Equation.DSMT4">
                  <p:embed/>
                </p:oleObj>
              </mc:Choice>
              <mc:Fallback>
                <p:oleObj name="Equation" r:id="rId8" imgW="17017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27834"/>
                        <a:ext cx="330041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4953000" y="4953000"/>
            <a:ext cx="2971800" cy="11940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ions and electrons contribute to electrical conductivity in glasse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62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in crystalline material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8382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716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5" idx="2"/>
          </p:cNvCxnSpPr>
          <p:nvPr/>
        </p:nvCxnSpPr>
        <p:spPr bwMode="auto">
          <a:xfrm>
            <a:off x="11430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8382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3716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>
            <a:stCxn id="4" idx="4"/>
            <a:endCxn id="7" idx="0"/>
          </p:cNvCxnSpPr>
          <p:nvPr/>
        </p:nvCxnSpPr>
        <p:spPr bwMode="auto">
          <a:xfrm>
            <a:off x="9906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15240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7" idx="6"/>
            <a:endCxn id="8" idx="2"/>
          </p:cNvCxnSpPr>
          <p:nvPr/>
        </p:nvCxnSpPr>
        <p:spPr bwMode="auto">
          <a:xfrm>
            <a:off x="11430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9050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>
            <a:endCxn id="12" idx="2"/>
          </p:cNvCxnSpPr>
          <p:nvPr/>
        </p:nvCxnSpPr>
        <p:spPr bwMode="auto">
          <a:xfrm>
            <a:off x="16764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12" idx="4"/>
          </p:cNvCxnSpPr>
          <p:nvPr/>
        </p:nvCxnSpPr>
        <p:spPr bwMode="auto">
          <a:xfrm>
            <a:off x="20574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6764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4"/>
          </p:cNvCxnSpPr>
          <p:nvPr/>
        </p:nvCxnSpPr>
        <p:spPr bwMode="auto">
          <a:xfrm>
            <a:off x="9906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8" idx="4"/>
          </p:cNvCxnSpPr>
          <p:nvPr/>
        </p:nvCxnSpPr>
        <p:spPr bwMode="auto">
          <a:xfrm>
            <a:off x="15240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574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4384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>
            <a:endCxn id="20" idx="2"/>
          </p:cNvCxnSpPr>
          <p:nvPr/>
        </p:nvCxnSpPr>
        <p:spPr bwMode="auto">
          <a:xfrm>
            <a:off x="22098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20" idx="4"/>
            <a:endCxn id="22" idx="0"/>
          </p:cNvCxnSpPr>
          <p:nvPr/>
        </p:nvCxnSpPr>
        <p:spPr bwMode="auto">
          <a:xfrm>
            <a:off x="25908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endCxn id="22" idx="2"/>
          </p:cNvCxnSpPr>
          <p:nvPr/>
        </p:nvCxnSpPr>
        <p:spPr bwMode="auto">
          <a:xfrm>
            <a:off x="22098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2971800" y="228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Connector 25"/>
          <p:cNvCxnSpPr>
            <a:endCxn id="25" idx="2"/>
          </p:cNvCxnSpPr>
          <p:nvPr/>
        </p:nvCxnSpPr>
        <p:spPr bwMode="auto">
          <a:xfrm>
            <a:off x="2743200" y="243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29718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Connector 27"/>
          <p:cNvCxnSpPr>
            <a:stCxn id="25" idx="4"/>
            <a:endCxn id="27" idx="0"/>
          </p:cNvCxnSpPr>
          <p:nvPr/>
        </p:nvCxnSpPr>
        <p:spPr bwMode="auto">
          <a:xfrm>
            <a:off x="3124200" y="2590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endCxn id="27" idx="2"/>
          </p:cNvCxnSpPr>
          <p:nvPr/>
        </p:nvCxnSpPr>
        <p:spPr bwMode="auto">
          <a:xfrm>
            <a:off x="2743200" y="2895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2" idx="4"/>
          </p:cNvCxnSpPr>
          <p:nvPr/>
        </p:nvCxnSpPr>
        <p:spPr bwMode="auto">
          <a:xfrm>
            <a:off x="25908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7" idx="4"/>
          </p:cNvCxnSpPr>
          <p:nvPr/>
        </p:nvCxnSpPr>
        <p:spPr bwMode="auto">
          <a:xfrm>
            <a:off x="3124200" y="3048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8382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13716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4" name="Straight Connector 33"/>
          <p:cNvCxnSpPr>
            <a:stCxn id="32" idx="6"/>
            <a:endCxn id="33" idx="2"/>
          </p:cNvCxnSpPr>
          <p:nvPr/>
        </p:nvCxnSpPr>
        <p:spPr bwMode="auto">
          <a:xfrm>
            <a:off x="11430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9906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stCxn id="33" idx="4"/>
          </p:cNvCxnSpPr>
          <p:nvPr/>
        </p:nvCxnSpPr>
        <p:spPr bwMode="auto">
          <a:xfrm>
            <a:off x="15240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9050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Connector 37"/>
          <p:cNvCxnSpPr>
            <a:endCxn id="37" idx="2"/>
          </p:cNvCxnSpPr>
          <p:nvPr/>
        </p:nvCxnSpPr>
        <p:spPr bwMode="auto">
          <a:xfrm>
            <a:off x="16764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>
            <a:stCxn id="37" idx="4"/>
          </p:cNvCxnSpPr>
          <p:nvPr/>
        </p:nvCxnSpPr>
        <p:spPr bwMode="auto">
          <a:xfrm>
            <a:off x="20574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Oval 39"/>
          <p:cNvSpPr/>
          <p:nvPr/>
        </p:nvSpPr>
        <p:spPr bwMode="auto">
          <a:xfrm>
            <a:off x="24384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1" name="Straight Connector 40"/>
          <p:cNvCxnSpPr>
            <a:endCxn id="40" idx="2"/>
          </p:cNvCxnSpPr>
          <p:nvPr/>
        </p:nvCxnSpPr>
        <p:spPr bwMode="auto">
          <a:xfrm>
            <a:off x="22098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>
            <a:stCxn id="40" idx="4"/>
          </p:cNvCxnSpPr>
          <p:nvPr/>
        </p:nvCxnSpPr>
        <p:spPr bwMode="auto">
          <a:xfrm>
            <a:off x="25908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Oval 42"/>
          <p:cNvSpPr/>
          <p:nvPr/>
        </p:nvSpPr>
        <p:spPr bwMode="auto">
          <a:xfrm>
            <a:off x="2971800" y="183085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4" name="Straight Connector 43"/>
          <p:cNvCxnSpPr>
            <a:endCxn id="43" idx="2"/>
          </p:cNvCxnSpPr>
          <p:nvPr/>
        </p:nvCxnSpPr>
        <p:spPr bwMode="auto">
          <a:xfrm>
            <a:off x="2743200" y="198325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43" idx="4"/>
          </p:cNvCxnSpPr>
          <p:nvPr/>
        </p:nvCxnSpPr>
        <p:spPr bwMode="auto">
          <a:xfrm>
            <a:off x="3124200" y="213565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Oval 45"/>
          <p:cNvSpPr/>
          <p:nvPr/>
        </p:nvSpPr>
        <p:spPr bwMode="auto">
          <a:xfrm>
            <a:off x="8382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3716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990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endCxn id="47" idx="0"/>
          </p:cNvCxnSpPr>
          <p:nvPr/>
        </p:nvCxnSpPr>
        <p:spPr bwMode="auto">
          <a:xfrm>
            <a:off x="1524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46" idx="6"/>
            <a:endCxn id="47" idx="2"/>
          </p:cNvCxnSpPr>
          <p:nvPr/>
        </p:nvCxnSpPr>
        <p:spPr bwMode="auto">
          <a:xfrm>
            <a:off x="11430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Oval 50"/>
          <p:cNvSpPr/>
          <p:nvPr/>
        </p:nvSpPr>
        <p:spPr bwMode="auto">
          <a:xfrm>
            <a:off x="19050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>
            <a:endCxn id="51" idx="0"/>
          </p:cNvCxnSpPr>
          <p:nvPr/>
        </p:nvCxnSpPr>
        <p:spPr bwMode="auto">
          <a:xfrm>
            <a:off x="2057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>
            <a:endCxn id="51" idx="2"/>
          </p:cNvCxnSpPr>
          <p:nvPr/>
        </p:nvCxnSpPr>
        <p:spPr bwMode="auto">
          <a:xfrm>
            <a:off x="16764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Oval 53"/>
          <p:cNvSpPr/>
          <p:nvPr/>
        </p:nvSpPr>
        <p:spPr bwMode="auto">
          <a:xfrm>
            <a:off x="8382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3716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9906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47" idx="4"/>
            <a:endCxn id="55" idx="0"/>
          </p:cNvCxnSpPr>
          <p:nvPr/>
        </p:nvCxnSpPr>
        <p:spPr bwMode="auto">
          <a:xfrm>
            <a:off x="15240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54" idx="6"/>
            <a:endCxn id="55" idx="2"/>
          </p:cNvCxnSpPr>
          <p:nvPr/>
        </p:nvCxnSpPr>
        <p:spPr bwMode="auto">
          <a:xfrm>
            <a:off x="11430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19050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1" idx="4"/>
            <a:endCxn id="59" idx="0"/>
          </p:cNvCxnSpPr>
          <p:nvPr/>
        </p:nvCxnSpPr>
        <p:spPr bwMode="auto">
          <a:xfrm>
            <a:off x="20574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16764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endCxn id="62" idx="0"/>
          </p:cNvCxnSpPr>
          <p:nvPr/>
        </p:nvCxnSpPr>
        <p:spPr bwMode="auto">
          <a:xfrm>
            <a:off x="2590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>
            <a:endCxn id="62" idx="2"/>
          </p:cNvCxnSpPr>
          <p:nvPr/>
        </p:nvCxnSpPr>
        <p:spPr bwMode="auto">
          <a:xfrm>
            <a:off x="22098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Oval 64"/>
          <p:cNvSpPr/>
          <p:nvPr/>
        </p:nvSpPr>
        <p:spPr bwMode="auto">
          <a:xfrm>
            <a:off x="29718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6" name="Straight Connector 65"/>
          <p:cNvCxnSpPr>
            <a:endCxn id="65" idx="0"/>
          </p:cNvCxnSpPr>
          <p:nvPr/>
        </p:nvCxnSpPr>
        <p:spPr bwMode="auto">
          <a:xfrm>
            <a:off x="3124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>
            <a:endCxn id="65" idx="2"/>
          </p:cNvCxnSpPr>
          <p:nvPr/>
        </p:nvCxnSpPr>
        <p:spPr bwMode="auto">
          <a:xfrm>
            <a:off x="2743200" y="33723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stCxn id="62" idx="4"/>
            <a:endCxn id="68" idx="0"/>
          </p:cNvCxnSpPr>
          <p:nvPr/>
        </p:nvCxnSpPr>
        <p:spPr bwMode="auto">
          <a:xfrm>
            <a:off x="25908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>
            <a:endCxn id="68" idx="2"/>
          </p:cNvCxnSpPr>
          <p:nvPr/>
        </p:nvCxnSpPr>
        <p:spPr bwMode="auto">
          <a:xfrm>
            <a:off x="22098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stCxn id="65" idx="4"/>
            <a:endCxn id="71" idx="0"/>
          </p:cNvCxnSpPr>
          <p:nvPr/>
        </p:nvCxnSpPr>
        <p:spPr bwMode="auto">
          <a:xfrm>
            <a:off x="3124200" y="35247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endCxn id="71" idx="2"/>
          </p:cNvCxnSpPr>
          <p:nvPr/>
        </p:nvCxnSpPr>
        <p:spPr bwMode="auto">
          <a:xfrm>
            <a:off x="2743200" y="38295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Oval 73"/>
          <p:cNvSpPr/>
          <p:nvPr/>
        </p:nvSpPr>
        <p:spPr bwMode="auto">
          <a:xfrm>
            <a:off x="8423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13757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4" idx="0"/>
          </p:cNvCxnSpPr>
          <p:nvPr/>
        </p:nvCxnSpPr>
        <p:spPr bwMode="auto">
          <a:xfrm>
            <a:off x="9947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0"/>
          </p:cNvCxnSpPr>
          <p:nvPr/>
        </p:nvCxnSpPr>
        <p:spPr bwMode="auto">
          <a:xfrm>
            <a:off x="15281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>
            <a:stCxn id="74" idx="6"/>
            <a:endCxn id="75" idx="2"/>
          </p:cNvCxnSpPr>
          <p:nvPr/>
        </p:nvCxnSpPr>
        <p:spPr bwMode="auto">
          <a:xfrm>
            <a:off x="11471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Oval 78"/>
          <p:cNvSpPr/>
          <p:nvPr/>
        </p:nvSpPr>
        <p:spPr bwMode="auto">
          <a:xfrm>
            <a:off x="19091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0" name="Straight Connector 79"/>
          <p:cNvCxnSpPr>
            <a:endCxn id="79" idx="0"/>
          </p:cNvCxnSpPr>
          <p:nvPr/>
        </p:nvCxnSpPr>
        <p:spPr bwMode="auto">
          <a:xfrm>
            <a:off x="20615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>
            <a:endCxn id="79" idx="2"/>
          </p:cNvCxnSpPr>
          <p:nvPr/>
        </p:nvCxnSpPr>
        <p:spPr bwMode="auto">
          <a:xfrm>
            <a:off x="16805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Oval 81"/>
          <p:cNvSpPr/>
          <p:nvPr/>
        </p:nvSpPr>
        <p:spPr bwMode="auto">
          <a:xfrm>
            <a:off x="24425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3" name="Straight Connector 82"/>
          <p:cNvCxnSpPr>
            <a:endCxn id="82" idx="0"/>
          </p:cNvCxnSpPr>
          <p:nvPr/>
        </p:nvCxnSpPr>
        <p:spPr bwMode="auto">
          <a:xfrm>
            <a:off x="25949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>
            <a:endCxn id="82" idx="2"/>
          </p:cNvCxnSpPr>
          <p:nvPr/>
        </p:nvCxnSpPr>
        <p:spPr bwMode="auto">
          <a:xfrm>
            <a:off x="22139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Oval 84"/>
          <p:cNvSpPr/>
          <p:nvPr/>
        </p:nvSpPr>
        <p:spPr bwMode="auto">
          <a:xfrm>
            <a:off x="2975919" y="41467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6" name="Straight Connector 85"/>
          <p:cNvCxnSpPr>
            <a:endCxn id="85" idx="0"/>
          </p:cNvCxnSpPr>
          <p:nvPr/>
        </p:nvCxnSpPr>
        <p:spPr bwMode="auto">
          <a:xfrm>
            <a:off x="3128319" y="399432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endCxn id="85" idx="2"/>
          </p:cNvCxnSpPr>
          <p:nvPr/>
        </p:nvCxnSpPr>
        <p:spPr bwMode="auto">
          <a:xfrm>
            <a:off x="2747319" y="429912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3510792" y="22929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9" name="Straight Connector 88"/>
          <p:cNvCxnSpPr>
            <a:endCxn id="88" idx="2"/>
          </p:cNvCxnSpPr>
          <p:nvPr/>
        </p:nvCxnSpPr>
        <p:spPr bwMode="auto">
          <a:xfrm>
            <a:off x="3282192" y="24453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Oval 89"/>
          <p:cNvSpPr/>
          <p:nvPr/>
        </p:nvSpPr>
        <p:spPr bwMode="auto">
          <a:xfrm>
            <a:off x="3510792" y="27501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>
            <a:stCxn id="88" idx="4"/>
            <a:endCxn id="90" idx="0"/>
          </p:cNvCxnSpPr>
          <p:nvPr/>
        </p:nvCxnSpPr>
        <p:spPr bwMode="auto">
          <a:xfrm>
            <a:off x="3663192" y="25977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endCxn id="90" idx="2"/>
          </p:cNvCxnSpPr>
          <p:nvPr/>
        </p:nvCxnSpPr>
        <p:spPr bwMode="auto">
          <a:xfrm>
            <a:off x="3282192" y="29025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90" idx="4"/>
          </p:cNvCxnSpPr>
          <p:nvPr/>
        </p:nvCxnSpPr>
        <p:spPr bwMode="auto">
          <a:xfrm>
            <a:off x="3663192" y="3054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3510792" y="183785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5" name="Straight Connector 94"/>
          <p:cNvCxnSpPr>
            <a:endCxn id="94" idx="2"/>
          </p:cNvCxnSpPr>
          <p:nvPr/>
        </p:nvCxnSpPr>
        <p:spPr bwMode="auto">
          <a:xfrm>
            <a:off x="3282192" y="199025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>
            <a:stCxn id="94" idx="4"/>
          </p:cNvCxnSpPr>
          <p:nvPr/>
        </p:nvCxnSpPr>
        <p:spPr bwMode="auto">
          <a:xfrm>
            <a:off x="3663192" y="214265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Oval 96"/>
          <p:cNvSpPr/>
          <p:nvPr/>
        </p:nvSpPr>
        <p:spPr bwMode="auto">
          <a:xfrm>
            <a:off x="3510792" y="32269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8" name="Straight Connector 97"/>
          <p:cNvCxnSpPr>
            <a:endCxn id="97" idx="0"/>
          </p:cNvCxnSpPr>
          <p:nvPr/>
        </p:nvCxnSpPr>
        <p:spPr bwMode="auto">
          <a:xfrm>
            <a:off x="36631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>
            <a:endCxn id="97" idx="2"/>
          </p:cNvCxnSpPr>
          <p:nvPr/>
        </p:nvCxnSpPr>
        <p:spPr bwMode="auto">
          <a:xfrm>
            <a:off x="3282192" y="33793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Oval 99"/>
          <p:cNvSpPr/>
          <p:nvPr/>
        </p:nvSpPr>
        <p:spPr bwMode="auto">
          <a:xfrm>
            <a:off x="3510792" y="36841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1" name="Straight Connector 100"/>
          <p:cNvCxnSpPr>
            <a:stCxn id="97" idx="4"/>
            <a:endCxn id="100" idx="0"/>
          </p:cNvCxnSpPr>
          <p:nvPr/>
        </p:nvCxnSpPr>
        <p:spPr bwMode="auto">
          <a:xfrm>
            <a:off x="3663192" y="35317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endCxn id="100" idx="2"/>
          </p:cNvCxnSpPr>
          <p:nvPr/>
        </p:nvCxnSpPr>
        <p:spPr bwMode="auto">
          <a:xfrm>
            <a:off x="3282192" y="38365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3" name="Oval 102"/>
          <p:cNvSpPr/>
          <p:nvPr/>
        </p:nvSpPr>
        <p:spPr bwMode="auto">
          <a:xfrm>
            <a:off x="3514911" y="415371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4" name="Straight Connector 103"/>
          <p:cNvCxnSpPr>
            <a:endCxn id="103" idx="0"/>
          </p:cNvCxnSpPr>
          <p:nvPr/>
        </p:nvCxnSpPr>
        <p:spPr bwMode="auto">
          <a:xfrm>
            <a:off x="3667311" y="400131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endCxn id="103" idx="2"/>
          </p:cNvCxnSpPr>
          <p:nvPr/>
        </p:nvCxnSpPr>
        <p:spPr bwMode="auto">
          <a:xfrm>
            <a:off x="3286311" y="430611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6" name="Oval 105"/>
          <p:cNvSpPr/>
          <p:nvPr/>
        </p:nvSpPr>
        <p:spPr bwMode="auto">
          <a:xfrm>
            <a:off x="51054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56388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8" name="Straight Connector 107"/>
          <p:cNvCxnSpPr>
            <a:stCxn id="106" idx="6"/>
            <a:endCxn id="107" idx="2"/>
          </p:cNvCxnSpPr>
          <p:nvPr/>
        </p:nvCxnSpPr>
        <p:spPr bwMode="auto">
          <a:xfrm>
            <a:off x="54102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51054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6388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Connector 110"/>
          <p:cNvCxnSpPr>
            <a:stCxn id="106" idx="4"/>
            <a:endCxn id="109" idx="0"/>
          </p:cNvCxnSpPr>
          <p:nvPr/>
        </p:nvCxnSpPr>
        <p:spPr bwMode="auto">
          <a:xfrm>
            <a:off x="52578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07" idx="4"/>
            <a:endCxn id="110" idx="0"/>
          </p:cNvCxnSpPr>
          <p:nvPr/>
        </p:nvCxnSpPr>
        <p:spPr bwMode="auto">
          <a:xfrm>
            <a:off x="57912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109" idx="6"/>
            <a:endCxn id="110" idx="2"/>
          </p:cNvCxnSpPr>
          <p:nvPr/>
        </p:nvCxnSpPr>
        <p:spPr bwMode="auto">
          <a:xfrm>
            <a:off x="54102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61722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endCxn id="114" idx="2"/>
          </p:cNvCxnSpPr>
          <p:nvPr/>
        </p:nvCxnSpPr>
        <p:spPr bwMode="auto">
          <a:xfrm>
            <a:off x="59436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14" idx="4"/>
          </p:cNvCxnSpPr>
          <p:nvPr/>
        </p:nvCxnSpPr>
        <p:spPr bwMode="auto">
          <a:xfrm>
            <a:off x="63246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59436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09" idx="4"/>
          </p:cNvCxnSpPr>
          <p:nvPr/>
        </p:nvCxnSpPr>
        <p:spPr bwMode="auto">
          <a:xfrm>
            <a:off x="52578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stCxn id="110" idx="4"/>
          </p:cNvCxnSpPr>
          <p:nvPr/>
        </p:nvCxnSpPr>
        <p:spPr bwMode="auto">
          <a:xfrm>
            <a:off x="57912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63246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1" name="Oval 120"/>
          <p:cNvSpPr/>
          <p:nvPr/>
        </p:nvSpPr>
        <p:spPr bwMode="auto">
          <a:xfrm>
            <a:off x="67056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2" name="Straight Connector 121"/>
          <p:cNvCxnSpPr>
            <a:endCxn id="121" idx="2"/>
          </p:cNvCxnSpPr>
          <p:nvPr/>
        </p:nvCxnSpPr>
        <p:spPr bwMode="auto">
          <a:xfrm>
            <a:off x="64770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Oval 122"/>
          <p:cNvSpPr/>
          <p:nvPr/>
        </p:nvSpPr>
        <p:spPr bwMode="auto">
          <a:xfrm>
            <a:off x="67056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4" name="Straight Connector 123"/>
          <p:cNvCxnSpPr>
            <a:stCxn id="121" idx="4"/>
            <a:endCxn id="123" idx="0"/>
          </p:cNvCxnSpPr>
          <p:nvPr/>
        </p:nvCxnSpPr>
        <p:spPr bwMode="auto">
          <a:xfrm>
            <a:off x="68580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endCxn id="123" idx="2"/>
          </p:cNvCxnSpPr>
          <p:nvPr/>
        </p:nvCxnSpPr>
        <p:spPr bwMode="auto">
          <a:xfrm>
            <a:off x="64770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Oval 125"/>
          <p:cNvSpPr/>
          <p:nvPr/>
        </p:nvSpPr>
        <p:spPr bwMode="auto">
          <a:xfrm>
            <a:off x="7239000" y="2305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7" name="Straight Connector 126"/>
          <p:cNvCxnSpPr>
            <a:endCxn id="126" idx="2"/>
          </p:cNvCxnSpPr>
          <p:nvPr/>
        </p:nvCxnSpPr>
        <p:spPr bwMode="auto">
          <a:xfrm>
            <a:off x="7010400" y="2457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7239000" y="27627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9" name="Straight Connector 128"/>
          <p:cNvCxnSpPr>
            <a:stCxn id="126" idx="4"/>
            <a:endCxn id="128" idx="0"/>
          </p:cNvCxnSpPr>
          <p:nvPr/>
        </p:nvCxnSpPr>
        <p:spPr bwMode="auto">
          <a:xfrm>
            <a:off x="7391400" y="2610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0" name="Straight Connector 129"/>
          <p:cNvCxnSpPr>
            <a:endCxn id="128" idx="2"/>
          </p:cNvCxnSpPr>
          <p:nvPr/>
        </p:nvCxnSpPr>
        <p:spPr bwMode="auto">
          <a:xfrm>
            <a:off x="7010400" y="29151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1" name="Straight Connector 130"/>
          <p:cNvCxnSpPr>
            <a:stCxn id="123" idx="4"/>
          </p:cNvCxnSpPr>
          <p:nvPr/>
        </p:nvCxnSpPr>
        <p:spPr bwMode="auto">
          <a:xfrm>
            <a:off x="68580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128" idx="4"/>
          </p:cNvCxnSpPr>
          <p:nvPr/>
        </p:nvCxnSpPr>
        <p:spPr bwMode="auto">
          <a:xfrm>
            <a:off x="7391400" y="30675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" name="Oval 132"/>
          <p:cNvSpPr/>
          <p:nvPr/>
        </p:nvSpPr>
        <p:spPr bwMode="auto">
          <a:xfrm>
            <a:off x="51054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56388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/>
          <p:cNvCxnSpPr>
            <a:stCxn id="133" idx="6"/>
            <a:endCxn id="134" idx="2"/>
          </p:cNvCxnSpPr>
          <p:nvPr/>
        </p:nvCxnSpPr>
        <p:spPr bwMode="auto">
          <a:xfrm>
            <a:off x="54102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stCxn id="133" idx="4"/>
          </p:cNvCxnSpPr>
          <p:nvPr/>
        </p:nvCxnSpPr>
        <p:spPr bwMode="auto">
          <a:xfrm>
            <a:off x="52578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>
            <a:stCxn id="134" idx="4"/>
          </p:cNvCxnSpPr>
          <p:nvPr/>
        </p:nvCxnSpPr>
        <p:spPr bwMode="auto">
          <a:xfrm>
            <a:off x="57912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1722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endCxn id="138" idx="2"/>
          </p:cNvCxnSpPr>
          <p:nvPr/>
        </p:nvCxnSpPr>
        <p:spPr bwMode="auto">
          <a:xfrm>
            <a:off x="59436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stCxn id="138" idx="4"/>
          </p:cNvCxnSpPr>
          <p:nvPr/>
        </p:nvCxnSpPr>
        <p:spPr bwMode="auto">
          <a:xfrm>
            <a:off x="63246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67056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2" name="Straight Connector 141"/>
          <p:cNvCxnSpPr>
            <a:endCxn id="141" idx="2"/>
          </p:cNvCxnSpPr>
          <p:nvPr/>
        </p:nvCxnSpPr>
        <p:spPr bwMode="auto">
          <a:xfrm>
            <a:off x="64770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Straight Connector 142"/>
          <p:cNvCxnSpPr>
            <a:stCxn id="141" idx="4"/>
          </p:cNvCxnSpPr>
          <p:nvPr/>
        </p:nvCxnSpPr>
        <p:spPr bwMode="auto">
          <a:xfrm>
            <a:off x="68580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4" name="Oval 143"/>
          <p:cNvSpPr/>
          <p:nvPr/>
        </p:nvSpPr>
        <p:spPr bwMode="auto">
          <a:xfrm>
            <a:off x="7239000" y="185042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5" name="Straight Connector 144"/>
          <p:cNvCxnSpPr>
            <a:endCxn id="144" idx="2"/>
          </p:cNvCxnSpPr>
          <p:nvPr/>
        </p:nvCxnSpPr>
        <p:spPr bwMode="auto">
          <a:xfrm>
            <a:off x="7010400" y="200282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stCxn id="144" idx="4"/>
          </p:cNvCxnSpPr>
          <p:nvPr/>
        </p:nvCxnSpPr>
        <p:spPr bwMode="auto">
          <a:xfrm>
            <a:off x="7391400" y="215522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7" name="Oval 146"/>
          <p:cNvSpPr/>
          <p:nvPr/>
        </p:nvSpPr>
        <p:spPr bwMode="auto">
          <a:xfrm>
            <a:off x="51054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56388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endCxn id="147" idx="0"/>
          </p:cNvCxnSpPr>
          <p:nvPr/>
        </p:nvCxnSpPr>
        <p:spPr bwMode="auto">
          <a:xfrm>
            <a:off x="52578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0"/>
          </p:cNvCxnSpPr>
          <p:nvPr/>
        </p:nvCxnSpPr>
        <p:spPr bwMode="auto">
          <a:xfrm>
            <a:off x="57912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1" name="Straight Connector 150"/>
          <p:cNvCxnSpPr>
            <a:stCxn id="147" idx="6"/>
            <a:endCxn id="148" idx="2"/>
          </p:cNvCxnSpPr>
          <p:nvPr/>
        </p:nvCxnSpPr>
        <p:spPr bwMode="auto">
          <a:xfrm>
            <a:off x="54102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2" name="Oval 151"/>
          <p:cNvSpPr/>
          <p:nvPr/>
        </p:nvSpPr>
        <p:spPr bwMode="auto">
          <a:xfrm>
            <a:off x="61722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3" name="Straight Connector 152"/>
          <p:cNvCxnSpPr>
            <a:endCxn id="152" idx="0"/>
          </p:cNvCxnSpPr>
          <p:nvPr/>
        </p:nvCxnSpPr>
        <p:spPr bwMode="auto">
          <a:xfrm>
            <a:off x="63246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endCxn id="152" idx="2"/>
          </p:cNvCxnSpPr>
          <p:nvPr/>
        </p:nvCxnSpPr>
        <p:spPr bwMode="auto">
          <a:xfrm>
            <a:off x="59436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5" name="Oval 154"/>
          <p:cNvSpPr/>
          <p:nvPr/>
        </p:nvSpPr>
        <p:spPr bwMode="auto">
          <a:xfrm>
            <a:off x="51054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56388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47" idx="4"/>
            <a:endCxn id="155" idx="0"/>
          </p:cNvCxnSpPr>
          <p:nvPr/>
        </p:nvCxnSpPr>
        <p:spPr bwMode="auto">
          <a:xfrm>
            <a:off x="52578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stCxn id="148" idx="4"/>
            <a:endCxn id="156" idx="0"/>
          </p:cNvCxnSpPr>
          <p:nvPr/>
        </p:nvCxnSpPr>
        <p:spPr bwMode="auto">
          <a:xfrm>
            <a:off x="57912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>
            <a:stCxn id="155" idx="6"/>
            <a:endCxn id="156" idx="2"/>
          </p:cNvCxnSpPr>
          <p:nvPr/>
        </p:nvCxnSpPr>
        <p:spPr bwMode="auto">
          <a:xfrm>
            <a:off x="54102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Oval 159"/>
          <p:cNvSpPr/>
          <p:nvPr/>
        </p:nvSpPr>
        <p:spPr bwMode="auto">
          <a:xfrm>
            <a:off x="61722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Straight Connector 160"/>
          <p:cNvCxnSpPr>
            <a:stCxn id="152" idx="4"/>
            <a:endCxn id="160" idx="0"/>
          </p:cNvCxnSpPr>
          <p:nvPr/>
        </p:nvCxnSpPr>
        <p:spPr bwMode="auto">
          <a:xfrm>
            <a:off x="63246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>
            <a:endCxn id="160" idx="2"/>
          </p:cNvCxnSpPr>
          <p:nvPr/>
        </p:nvCxnSpPr>
        <p:spPr bwMode="auto">
          <a:xfrm>
            <a:off x="59436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3" name="Oval 162"/>
          <p:cNvSpPr/>
          <p:nvPr/>
        </p:nvSpPr>
        <p:spPr bwMode="auto">
          <a:xfrm>
            <a:off x="67056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4" name="Straight Connector 163"/>
          <p:cNvCxnSpPr>
            <a:endCxn id="163" idx="0"/>
          </p:cNvCxnSpPr>
          <p:nvPr/>
        </p:nvCxnSpPr>
        <p:spPr bwMode="auto">
          <a:xfrm>
            <a:off x="68580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>
            <a:endCxn id="163" idx="2"/>
          </p:cNvCxnSpPr>
          <p:nvPr/>
        </p:nvCxnSpPr>
        <p:spPr bwMode="auto">
          <a:xfrm>
            <a:off x="64770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6" name="Oval 165"/>
          <p:cNvSpPr/>
          <p:nvPr/>
        </p:nvSpPr>
        <p:spPr bwMode="auto">
          <a:xfrm>
            <a:off x="7239000" y="3239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endCxn id="166" idx="0"/>
          </p:cNvCxnSpPr>
          <p:nvPr/>
        </p:nvCxnSpPr>
        <p:spPr bwMode="auto">
          <a:xfrm>
            <a:off x="7391400" y="3087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8" name="Straight Connector 167"/>
          <p:cNvCxnSpPr>
            <a:endCxn id="166" idx="2"/>
          </p:cNvCxnSpPr>
          <p:nvPr/>
        </p:nvCxnSpPr>
        <p:spPr bwMode="auto">
          <a:xfrm>
            <a:off x="7010400" y="3391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Oval 168"/>
          <p:cNvSpPr/>
          <p:nvPr/>
        </p:nvSpPr>
        <p:spPr bwMode="auto">
          <a:xfrm>
            <a:off x="67056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3" idx="4"/>
            <a:endCxn id="169" idx="0"/>
          </p:cNvCxnSpPr>
          <p:nvPr/>
        </p:nvCxnSpPr>
        <p:spPr bwMode="auto">
          <a:xfrm>
            <a:off x="68580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endCxn id="169" idx="2"/>
          </p:cNvCxnSpPr>
          <p:nvPr/>
        </p:nvCxnSpPr>
        <p:spPr bwMode="auto">
          <a:xfrm>
            <a:off x="64770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2" name="Oval 171"/>
          <p:cNvSpPr/>
          <p:nvPr/>
        </p:nvSpPr>
        <p:spPr bwMode="auto">
          <a:xfrm>
            <a:off x="7239000" y="36967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3" name="Straight Connector 172"/>
          <p:cNvCxnSpPr>
            <a:stCxn id="166" idx="4"/>
            <a:endCxn id="172" idx="0"/>
          </p:cNvCxnSpPr>
          <p:nvPr/>
        </p:nvCxnSpPr>
        <p:spPr bwMode="auto">
          <a:xfrm>
            <a:off x="7391400" y="3544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172" idx="2"/>
          </p:cNvCxnSpPr>
          <p:nvPr/>
        </p:nvCxnSpPr>
        <p:spPr bwMode="auto">
          <a:xfrm>
            <a:off x="7010400" y="38491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51095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56429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5" idx="0"/>
          </p:cNvCxnSpPr>
          <p:nvPr/>
        </p:nvCxnSpPr>
        <p:spPr bwMode="auto">
          <a:xfrm>
            <a:off x="52619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176" idx="0"/>
          </p:cNvCxnSpPr>
          <p:nvPr/>
        </p:nvCxnSpPr>
        <p:spPr bwMode="auto">
          <a:xfrm>
            <a:off x="57953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>
            <a:stCxn id="175" idx="6"/>
            <a:endCxn id="176" idx="2"/>
          </p:cNvCxnSpPr>
          <p:nvPr/>
        </p:nvCxnSpPr>
        <p:spPr bwMode="auto">
          <a:xfrm>
            <a:off x="54143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0" name="Oval 179"/>
          <p:cNvSpPr/>
          <p:nvPr/>
        </p:nvSpPr>
        <p:spPr bwMode="auto">
          <a:xfrm>
            <a:off x="61763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1" name="Straight Connector 180"/>
          <p:cNvCxnSpPr>
            <a:endCxn id="180" idx="0"/>
          </p:cNvCxnSpPr>
          <p:nvPr/>
        </p:nvCxnSpPr>
        <p:spPr bwMode="auto">
          <a:xfrm>
            <a:off x="63287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endCxn id="180" idx="2"/>
          </p:cNvCxnSpPr>
          <p:nvPr/>
        </p:nvCxnSpPr>
        <p:spPr bwMode="auto">
          <a:xfrm>
            <a:off x="59477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7097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endCxn id="183" idx="0"/>
          </p:cNvCxnSpPr>
          <p:nvPr/>
        </p:nvCxnSpPr>
        <p:spPr bwMode="auto">
          <a:xfrm>
            <a:off x="68621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4811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243119" y="416629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0"/>
          </p:cNvCxnSpPr>
          <p:nvPr/>
        </p:nvCxnSpPr>
        <p:spPr bwMode="auto">
          <a:xfrm>
            <a:off x="7395519" y="401389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8" name="Straight Connector 187"/>
          <p:cNvCxnSpPr>
            <a:endCxn id="186" idx="2"/>
          </p:cNvCxnSpPr>
          <p:nvPr/>
        </p:nvCxnSpPr>
        <p:spPr bwMode="auto">
          <a:xfrm>
            <a:off x="7014519" y="431869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9" name="Oval 188"/>
          <p:cNvSpPr/>
          <p:nvPr/>
        </p:nvSpPr>
        <p:spPr bwMode="auto">
          <a:xfrm>
            <a:off x="7777992" y="23125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0" name="Straight Connector 189"/>
          <p:cNvCxnSpPr>
            <a:endCxn id="189" idx="2"/>
          </p:cNvCxnSpPr>
          <p:nvPr/>
        </p:nvCxnSpPr>
        <p:spPr bwMode="auto">
          <a:xfrm>
            <a:off x="7549392" y="24649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777992" y="27697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stCxn id="189" idx="4"/>
            <a:endCxn id="191" idx="0"/>
          </p:cNvCxnSpPr>
          <p:nvPr/>
        </p:nvCxnSpPr>
        <p:spPr bwMode="auto">
          <a:xfrm>
            <a:off x="7930392" y="26173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>
            <a:endCxn id="191" idx="2"/>
          </p:cNvCxnSpPr>
          <p:nvPr/>
        </p:nvCxnSpPr>
        <p:spPr bwMode="auto">
          <a:xfrm>
            <a:off x="7549392" y="29221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Straight Connector 193"/>
          <p:cNvCxnSpPr>
            <a:stCxn id="191" idx="4"/>
          </p:cNvCxnSpPr>
          <p:nvPr/>
        </p:nvCxnSpPr>
        <p:spPr bwMode="auto">
          <a:xfrm>
            <a:off x="7930392" y="30745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5" name="Oval 194"/>
          <p:cNvSpPr/>
          <p:nvPr/>
        </p:nvSpPr>
        <p:spPr bwMode="auto">
          <a:xfrm>
            <a:off x="7777992" y="185741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6" name="Straight Connector 195"/>
          <p:cNvCxnSpPr>
            <a:endCxn id="195" idx="2"/>
          </p:cNvCxnSpPr>
          <p:nvPr/>
        </p:nvCxnSpPr>
        <p:spPr bwMode="auto">
          <a:xfrm>
            <a:off x="7549392" y="200981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Straight Connector 196"/>
          <p:cNvCxnSpPr>
            <a:stCxn id="195" idx="4"/>
          </p:cNvCxnSpPr>
          <p:nvPr/>
        </p:nvCxnSpPr>
        <p:spPr bwMode="auto">
          <a:xfrm>
            <a:off x="7930392" y="216221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8" name="Oval 197"/>
          <p:cNvSpPr/>
          <p:nvPr/>
        </p:nvSpPr>
        <p:spPr bwMode="auto">
          <a:xfrm>
            <a:off x="7777992" y="32465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9" name="Straight Connector 198"/>
          <p:cNvCxnSpPr>
            <a:endCxn id="198" idx="0"/>
          </p:cNvCxnSpPr>
          <p:nvPr/>
        </p:nvCxnSpPr>
        <p:spPr bwMode="auto">
          <a:xfrm>
            <a:off x="7930392" y="30941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Straight Connector 199"/>
          <p:cNvCxnSpPr>
            <a:endCxn id="198" idx="2"/>
          </p:cNvCxnSpPr>
          <p:nvPr/>
        </p:nvCxnSpPr>
        <p:spPr bwMode="auto">
          <a:xfrm>
            <a:off x="7549392" y="33989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1" name="Oval 200"/>
          <p:cNvSpPr/>
          <p:nvPr/>
        </p:nvSpPr>
        <p:spPr bwMode="auto">
          <a:xfrm>
            <a:off x="7777992" y="370372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2" name="Straight Connector 201"/>
          <p:cNvCxnSpPr>
            <a:stCxn id="198" idx="4"/>
            <a:endCxn id="201" idx="0"/>
          </p:cNvCxnSpPr>
          <p:nvPr/>
        </p:nvCxnSpPr>
        <p:spPr bwMode="auto">
          <a:xfrm>
            <a:off x="7930392" y="355132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>
            <a:endCxn id="201" idx="2"/>
          </p:cNvCxnSpPr>
          <p:nvPr/>
        </p:nvCxnSpPr>
        <p:spPr bwMode="auto">
          <a:xfrm>
            <a:off x="7549392" y="385612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" name="Oval 203"/>
          <p:cNvSpPr/>
          <p:nvPr/>
        </p:nvSpPr>
        <p:spPr bwMode="auto">
          <a:xfrm>
            <a:off x="7782111" y="417328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5" name="Straight Connector 204"/>
          <p:cNvCxnSpPr>
            <a:endCxn id="204" idx="0"/>
          </p:cNvCxnSpPr>
          <p:nvPr/>
        </p:nvCxnSpPr>
        <p:spPr bwMode="auto">
          <a:xfrm>
            <a:off x="7934511" y="402088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>
            <a:endCxn id="204" idx="2"/>
          </p:cNvCxnSpPr>
          <p:nvPr/>
        </p:nvCxnSpPr>
        <p:spPr bwMode="auto">
          <a:xfrm>
            <a:off x="7553511" y="432568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Oval 206"/>
          <p:cNvSpPr/>
          <p:nvPr/>
        </p:nvSpPr>
        <p:spPr bwMode="auto">
          <a:xfrm>
            <a:off x="6166608" y="276482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822118" y="4863840"/>
            <a:ext cx="300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Vacancy mechanism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5007133" y="4868989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Interstitial mechanism</a:t>
            </a:r>
          </a:p>
        </p:txBody>
      </p:sp>
      <p:sp>
        <p:nvSpPr>
          <p:cNvPr id="210" name="Oval 209"/>
          <p:cNvSpPr/>
          <p:nvPr/>
        </p:nvSpPr>
        <p:spPr bwMode="auto">
          <a:xfrm>
            <a:off x="5977617" y="2603783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438400" y="2743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2438400" y="32199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24384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971800" y="36771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4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5902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4.16667E-6 -0.0694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066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5834 2.59259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6181 3.7037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81 3.7037E-7 L 0.06112 0.0634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12 0.06343 L 0.12014 0.067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14 0.06782 L 0.17848 0.06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/>
      <p:bldP spid="210" grpId="1" animBg="1"/>
      <p:bldP spid="210" grpId="2" animBg="1"/>
      <p:bldP spid="210" grpId="3" animBg="1"/>
      <p:bldP spid="22" grpId="0" animBg="1"/>
      <p:bldP spid="62" grpId="0" animBg="1"/>
      <p:bldP spid="68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nduction pathway in 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1591811"/>
            <a:ext cx="3276600" cy="4351789"/>
          </a:xfrm>
        </p:spPr>
        <p:txBody>
          <a:bodyPr/>
          <a:lstStyle/>
          <a:p>
            <a:pPr marL="344488" indent="-344488"/>
            <a:r>
              <a:rPr lang="en-US" sz="2000" dirty="0"/>
              <a:t>There are low energy “sites” where ions preferentially locate</a:t>
            </a:r>
          </a:p>
          <a:p>
            <a:pPr marL="344488" indent="-344488"/>
            <a:r>
              <a:rPr lang="en-US" sz="2000" dirty="0"/>
              <a:t>Ionic conduction results from ion transfer between these sites</a:t>
            </a:r>
          </a:p>
          <a:p>
            <a:pPr marL="344488" indent="-344488"/>
            <a:r>
              <a:rPr lang="en-US" sz="2000" dirty="0"/>
              <a:t>Ionic conduction is thermally activated</a:t>
            </a:r>
          </a:p>
        </p:txBody>
      </p:sp>
      <p:sp>
        <p:nvSpPr>
          <p:cNvPr id="5" name="Rectangle 4"/>
          <p:cNvSpPr/>
          <p:nvPr/>
        </p:nvSpPr>
        <p:spPr>
          <a:xfrm>
            <a:off x="4953000" y="4724400"/>
            <a:ext cx="3657600" cy="136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-D slices of </a:t>
            </a:r>
            <a:r>
              <a:rPr lang="en-US" dirty="0"/>
              <a:t>regions with Li site energies below a threshold value in Li</a:t>
            </a:r>
            <a:r>
              <a:rPr lang="en-US" baseline="-25000" dirty="0"/>
              <a:t>2</a:t>
            </a:r>
            <a:r>
              <a:rPr lang="en-US" dirty="0"/>
              <a:t>O-SiO</a:t>
            </a:r>
            <a:r>
              <a:rPr lang="en-US" baseline="-25000" dirty="0"/>
              <a:t>2</a:t>
            </a:r>
            <a:r>
              <a:rPr lang="en-US" dirty="0"/>
              <a:t> glass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1800"/>
              </a:spcAft>
            </a:pP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hys. Chem. Chem. Phys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3210 (2009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59622"/>
            <a:ext cx="4267200" cy="46844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953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595070" cy="4541904"/>
          </a:xfrm>
        </p:spPr>
        <p:txBody>
          <a:bodyPr/>
          <a:lstStyle/>
          <a:p>
            <a:r>
              <a:rPr lang="en-US" sz="2000" dirty="0"/>
              <a:t>Assuming completely random hops, the average total distance an ion moves afte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hops in 1-D is:</a:t>
            </a:r>
          </a:p>
          <a:p>
            <a:endParaRPr lang="en-US" sz="3200" dirty="0"/>
          </a:p>
          <a:p>
            <a:r>
              <a:rPr lang="en-US" sz="2000" dirty="0"/>
              <a:t>Average diffusion distance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0567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180736" y="3475616"/>
            <a:ext cx="1247076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135778" y="3589789"/>
            <a:ext cx="3322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verage spacing between adjacent sites: 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72256"/>
              </p:ext>
            </p:extLst>
          </p:nvPr>
        </p:nvGraphicFramePr>
        <p:xfrm>
          <a:off x="867901" y="2625906"/>
          <a:ext cx="13779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15640" progId="Equation.DSMT4">
                  <p:embed/>
                </p:oleObj>
              </mc:Choice>
              <mc:Fallback>
                <p:oleObj name="Equation" r:id="rId2" imgW="71100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2625906"/>
                        <a:ext cx="13779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4253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68508"/>
              </p:ext>
            </p:extLst>
          </p:nvPr>
        </p:nvGraphicFramePr>
        <p:xfrm>
          <a:off x="852721" y="3683670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21" y="3683670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47034"/>
              </p:ext>
            </p:extLst>
          </p:nvPr>
        </p:nvGraphicFramePr>
        <p:xfrm>
          <a:off x="846589" y="4214798"/>
          <a:ext cx="1255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4214798"/>
                        <a:ext cx="125571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16549" y="369948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316549" y="423061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590"/>
              </p:ext>
            </p:extLst>
          </p:nvPr>
        </p:nvGraphicFramePr>
        <p:xfrm>
          <a:off x="867901" y="4706923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01" y="4706923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737041" y="4864055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1-D)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31812"/>
              </p:ext>
            </p:extLst>
          </p:nvPr>
        </p:nvGraphicFramePr>
        <p:xfrm>
          <a:off x="856176" y="5519956"/>
          <a:ext cx="1697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76" y="5519956"/>
                        <a:ext cx="1697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7041" y="5670723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</a:rPr>
              <a:t>(3-D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111275" y="5749255"/>
            <a:ext cx="299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Ion hopping frequency: </a:t>
            </a:r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</a:t>
            </a:r>
            <a:endParaRPr lang="en-US" sz="2000" i="1" kern="0" baseline="-25000" dirty="0">
              <a:solidFill>
                <a:prstClr val="black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2812"/>
              </p:ext>
            </p:extLst>
          </p:nvPr>
        </p:nvGraphicFramePr>
        <p:xfrm>
          <a:off x="5180275" y="4978167"/>
          <a:ext cx="29289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393480" progId="Equation.DSMT4">
                  <p:embed/>
                </p:oleObj>
              </mc:Choice>
              <mc:Fallback>
                <p:oleObj name="Equation" r:id="rId12" imgW="151128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275" y="4978167"/>
                        <a:ext cx="29289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800600" y="4535413"/>
            <a:ext cx="28232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For correlated hops: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1633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Attempt (vibration) frequency: </a:t>
            </a:r>
            <a:r>
              <a:rPr lang="en-US" sz="2000" i="1" dirty="0">
                <a:latin typeface="Symbol" panose="05050102010706020507" pitchFamily="18" charset="2"/>
              </a:rPr>
              <a:t>n</a:t>
            </a:r>
            <a:r>
              <a:rPr lang="en-US" sz="2000" i="1" baseline="-25000" dirty="0">
                <a:latin typeface="Symbol" panose="05050102010706020507" pitchFamily="18" charset="2"/>
              </a:rPr>
              <a:t>0</a:t>
            </a:r>
          </a:p>
          <a:p>
            <a:r>
              <a:rPr lang="en-US" sz="2000" dirty="0"/>
              <a:t>Frequency of successful hops (ion hopping frequency):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5132664" y="1523301"/>
            <a:ext cx="3325536" cy="1801336"/>
          </a:xfrm>
          <a:custGeom>
            <a:avLst/>
            <a:gdLst>
              <a:gd name="connsiteX0" fmla="*/ 0 w 2550253"/>
              <a:gd name="connsiteY0" fmla="*/ 710744 h 1801336"/>
              <a:gd name="connsiteX1" fmla="*/ 369115 w 2550253"/>
              <a:gd name="connsiteY1" fmla="*/ 81570 h 1801336"/>
              <a:gd name="connsiteX2" fmla="*/ 805343 w 2550253"/>
              <a:gd name="connsiteY2" fmla="*/ 1801313 h 1801336"/>
              <a:gd name="connsiteX3" fmla="*/ 1300293 w 2550253"/>
              <a:gd name="connsiteY3" fmla="*/ 39625 h 1801336"/>
              <a:gd name="connsiteX4" fmla="*/ 1761688 w 2550253"/>
              <a:gd name="connsiteY4" fmla="*/ 1759368 h 1801336"/>
              <a:gd name="connsiteX5" fmla="*/ 2206304 w 2550253"/>
              <a:gd name="connsiteY5" fmla="*/ 39625 h 1801336"/>
              <a:gd name="connsiteX6" fmla="*/ 2550253 w 2550253"/>
              <a:gd name="connsiteY6" fmla="*/ 719133 h 1801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0253" h="1801336">
                <a:moveTo>
                  <a:pt x="0" y="710744"/>
                </a:moveTo>
                <a:cubicBezTo>
                  <a:pt x="117445" y="305276"/>
                  <a:pt x="234891" y="-100192"/>
                  <a:pt x="369115" y="81570"/>
                </a:cubicBezTo>
                <a:cubicBezTo>
                  <a:pt x="503339" y="263331"/>
                  <a:pt x="650147" y="1808304"/>
                  <a:pt x="805343" y="1801313"/>
                </a:cubicBezTo>
                <a:cubicBezTo>
                  <a:pt x="960539" y="1794322"/>
                  <a:pt x="1140902" y="46616"/>
                  <a:pt x="1300293" y="39625"/>
                </a:cubicBezTo>
                <a:cubicBezTo>
                  <a:pt x="1459684" y="32634"/>
                  <a:pt x="1610686" y="1759368"/>
                  <a:pt x="1761688" y="1759368"/>
                </a:cubicBezTo>
                <a:cubicBezTo>
                  <a:pt x="1912690" y="1759368"/>
                  <a:pt x="2074877" y="212997"/>
                  <a:pt x="2206304" y="39625"/>
                </a:cubicBezTo>
                <a:cubicBezTo>
                  <a:pt x="2337731" y="-133747"/>
                  <a:pt x="2443992" y="292693"/>
                  <a:pt x="2550253" y="71913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>
            <a:stCxn id="4" idx="3"/>
          </p:cNvCxnSpPr>
          <p:nvPr/>
        </p:nvCxnSpPr>
        <p:spPr bwMode="auto">
          <a:xfrm flipH="1">
            <a:off x="6809064" y="1562926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698818" y="3384698"/>
            <a:ext cx="2193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rrier height </a:t>
            </a:r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93651" y="3318545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68586"/>
              </p:ext>
            </p:extLst>
          </p:nvPr>
        </p:nvGraphicFramePr>
        <p:xfrm>
          <a:off x="856114" y="2791276"/>
          <a:ext cx="22891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14" y="2791276"/>
                        <a:ext cx="22891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=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19201"/>
              </p:ext>
            </p:extLst>
          </p:nvPr>
        </p:nvGraphicFramePr>
        <p:xfrm>
          <a:off x="859522" y="3791853"/>
          <a:ext cx="3467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82400" progId="Equation.DSMT4">
                  <p:embed/>
                </p:oleObj>
              </mc:Choice>
              <mc:Fallback>
                <p:oleObj name="Equation" r:id="rId4" imgW="1790640" imgH="482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22" y="3791853"/>
                        <a:ext cx="34671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0694" y="4808989"/>
            <a:ext cx="79975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Equal probability of hopping along all directions: zero net curr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628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305458" cy="4541904"/>
          </a:xfrm>
        </p:spPr>
        <p:txBody>
          <a:bodyPr/>
          <a:lstStyle/>
          <a:p>
            <a:r>
              <a:rPr lang="en-US" sz="2000" dirty="0"/>
              <a:t>Energy difference between adjacent sites: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dirty="0"/>
          </a:p>
          <a:p>
            <a:r>
              <a:rPr lang="en-US" sz="2000" dirty="0"/>
              <a:t>Hopping frequency →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Hopping frequency ← :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Net ion drift velocity: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83897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05543"/>
              </p:ext>
            </p:extLst>
          </p:nvPr>
        </p:nvGraphicFramePr>
        <p:xfrm>
          <a:off x="853190" y="2743200"/>
          <a:ext cx="27320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743200"/>
                        <a:ext cx="2732088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83826"/>
              </p:ext>
            </p:extLst>
          </p:nvPr>
        </p:nvGraphicFramePr>
        <p:xfrm>
          <a:off x="853190" y="4140200"/>
          <a:ext cx="3668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4140200"/>
                        <a:ext cx="3668713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23881"/>
              </p:ext>
            </p:extLst>
          </p:nvPr>
        </p:nvGraphicFramePr>
        <p:xfrm>
          <a:off x="846589" y="5527675"/>
          <a:ext cx="4999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5527675"/>
                        <a:ext cx="4999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60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ale of two vall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54096"/>
            <a:ext cx="5030583" cy="4541904"/>
          </a:xfrm>
        </p:spPr>
        <p:txBody>
          <a:bodyPr/>
          <a:lstStyle/>
          <a:p>
            <a:r>
              <a:rPr lang="en-US" sz="2000" dirty="0"/>
              <a:t>Ion mobility</a:t>
            </a:r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lectrical conductivity </a:t>
            </a:r>
            <a:r>
              <a:rPr lang="en-US" sz="2000" dirty="0">
                <a:solidFill>
                  <a:prstClr val="black"/>
                </a:solidFill>
              </a:rPr>
              <a:t>(1-D, random hop)</a:t>
            </a:r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Einstein relation (3-D, correlated hops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792286" y="1579704"/>
            <a:ext cx="19185" cy="176171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6783198" y="2237555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568484" y="3335323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706350" y="795712"/>
            <a:ext cx="2228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lectric field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&gt; 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6193077" y="1385868"/>
            <a:ext cx="836897" cy="1462858"/>
          </a:xfrm>
          <a:custGeom>
            <a:avLst/>
            <a:gdLst>
              <a:gd name="connsiteX0" fmla="*/ 0 w 864066"/>
              <a:gd name="connsiteY0" fmla="*/ 1382498 h 1382498"/>
              <a:gd name="connsiteX1" fmla="*/ 494951 w 864066"/>
              <a:gd name="connsiteY1" fmla="*/ 98982 h 1382498"/>
              <a:gd name="connsiteX2" fmla="*/ 864066 w 864066"/>
              <a:gd name="connsiteY2" fmla="*/ 182872 h 13824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4066" h="1382498">
                <a:moveTo>
                  <a:pt x="0" y="1382498"/>
                </a:moveTo>
                <a:cubicBezTo>
                  <a:pt x="175470" y="840709"/>
                  <a:pt x="350940" y="298920"/>
                  <a:pt x="494951" y="98982"/>
                </a:cubicBezTo>
                <a:cubicBezTo>
                  <a:pt x="638962" y="-100956"/>
                  <a:pt x="751514" y="40958"/>
                  <a:pt x="864066" y="182872"/>
                </a:cubicBezTo>
              </a:path>
            </a:pathLst>
          </a:custGeom>
          <a:noFill/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059743" y="2905991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5125673" y="1533143"/>
            <a:ext cx="3322041" cy="2150323"/>
          </a:xfrm>
          <a:custGeom>
            <a:avLst/>
            <a:gdLst>
              <a:gd name="connsiteX0" fmla="*/ 0 w 3322041"/>
              <a:gd name="connsiteY0" fmla="*/ 714157 h 2150323"/>
              <a:gd name="connsiteX1" fmla="*/ 402672 w 3322041"/>
              <a:gd name="connsiteY1" fmla="*/ 43037 h 2150323"/>
              <a:gd name="connsiteX2" fmla="*/ 1057013 w 3322041"/>
              <a:gd name="connsiteY2" fmla="*/ 1804725 h 2150323"/>
              <a:gd name="connsiteX3" fmla="*/ 1694577 w 3322041"/>
              <a:gd name="connsiteY3" fmla="*/ 51426 h 2150323"/>
              <a:gd name="connsiteX4" fmla="*/ 2281806 w 3322041"/>
              <a:gd name="connsiteY4" fmla="*/ 2148674 h 2150323"/>
              <a:gd name="connsiteX5" fmla="*/ 2936147 w 3322041"/>
              <a:gd name="connsiteY5" fmla="*/ 412153 h 2150323"/>
              <a:gd name="connsiteX6" fmla="*/ 3322041 w 3322041"/>
              <a:gd name="connsiteY6" fmla="*/ 982604 h 2150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041" h="2150323">
                <a:moveTo>
                  <a:pt x="0" y="714157"/>
                </a:moveTo>
                <a:cubicBezTo>
                  <a:pt x="113251" y="287716"/>
                  <a:pt x="226503" y="-138724"/>
                  <a:pt x="402672" y="43037"/>
                </a:cubicBezTo>
                <a:cubicBezTo>
                  <a:pt x="578841" y="224798"/>
                  <a:pt x="841696" y="1803327"/>
                  <a:pt x="1057013" y="1804725"/>
                </a:cubicBezTo>
                <a:cubicBezTo>
                  <a:pt x="1272330" y="1806123"/>
                  <a:pt x="1490445" y="-5899"/>
                  <a:pt x="1694577" y="51426"/>
                </a:cubicBezTo>
                <a:cubicBezTo>
                  <a:pt x="1898709" y="108751"/>
                  <a:pt x="2074878" y="2088553"/>
                  <a:pt x="2281806" y="2148674"/>
                </a:cubicBezTo>
                <a:cubicBezTo>
                  <a:pt x="2488734" y="2208795"/>
                  <a:pt x="2762775" y="606498"/>
                  <a:pt x="2936147" y="412153"/>
                </a:cubicBezTo>
                <a:cubicBezTo>
                  <a:pt x="3109519" y="217808"/>
                  <a:pt x="3322041" y="982604"/>
                  <a:pt x="3322041" y="98260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791587" y="3336022"/>
            <a:ext cx="0" cy="35658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6585262" y="3689758"/>
            <a:ext cx="432033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037150" y="331808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</a:t>
            </a:r>
            <a:r>
              <a:rPr lang="en-US" sz="2000" b="1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000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10972"/>
              </p:ext>
            </p:extLst>
          </p:nvPr>
        </p:nvGraphicFramePr>
        <p:xfrm>
          <a:off x="827758" y="1998663"/>
          <a:ext cx="31035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758" y="1998663"/>
                        <a:ext cx="3103562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59241"/>
              </p:ext>
            </p:extLst>
          </p:nvPr>
        </p:nvGraphicFramePr>
        <p:xfrm>
          <a:off x="854978" y="3684806"/>
          <a:ext cx="35464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78" y="3684806"/>
                        <a:ext cx="35464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29441"/>
              </p:ext>
            </p:extLst>
          </p:nvPr>
        </p:nvGraphicFramePr>
        <p:xfrm>
          <a:off x="824830" y="5094288"/>
          <a:ext cx="7758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507960" progId="Equation.DSMT4">
                  <p:embed/>
                </p:oleObj>
              </mc:Choice>
              <mc:Fallback>
                <p:oleObj name="Equation" r:id="rId7" imgW="4000320" imgH="5079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30" y="5094288"/>
                        <a:ext cx="77581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229531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208</TotalTime>
  <Words>1094</Words>
  <Application>Microsoft Office PowerPoint</Application>
  <PresentationFormat>On-screen Show (4:3)</PresentationFormat>
  <Paragraphs>253</Paragraphs>
  <Slides>28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11: Electrical and Transport Properties</vt:lpstr>
      <vt:lpstr>After-class reading list</vt:lpstr>
      <vt:lpstr>Basics of electrical conduction</vt:lpstr>
      <vt:lpstr>Ionic conduction in crystalline materials</vt:lpstr>
      <vt:lpstr>Ionic conduction pathway in amorphous solids</vt:lpstr>
      <vt:lpstr>A tale of two valleys</vt:lpstr>
      <vt:lpstr>A tale of two valleys</vt:lpstr>
      <vt:lpstr>A tale of two valleys</vt:lpstr>
      <vt:lpstr>A tale of two valleys</vt:lpstr>
      <vt:lpstr>Temperature dependence of ionic conductivity</vt:lpstr>
      <vt:lpstr>Ionic conductivity in soda-lime glass</vt:lpstr>
      <vt:lpstr>Theoretical ionic conductivity limit in glass</vt:lpstr>
      <vt:lpstr>Fast ion conductors / superionic conductors</vt:lpstr>
      <vt:lpstr>Solid-state battery based on glass electrolytes</vt:lpstr>
      <vt:lpstr>Resistive switching in amorphous materials</vt:lpstr>
      <vt:lpstr>Band structures in defect-free crystalline solids</vt:lpstr>
      <vt:lpstr>Band structures in defect-free crystalline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Extended state conduction</vt:lpstr>
      <vt:lpstr>Hopping conduction via localized states</vt:lpstr>
      <vt:lpstr>Variable range hopping</vt:lpstr>
      <vt:lpstr>DC conductivity in amorphous semiconductors</vt:lpstr>
      <vt:lpstr>VRH in As-Se-Te-Cu glass</vt:lpstr>
      <vt:lpstr>Summar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369</cp:revision>
  <dcterms:created xsi:type="dcterms:W3CDTF">2006-08-16T00:00:00Z</dcterms:created>
  <dcterms:modified xsi:type="dcterms:W3CDTF">2024-03-13T03:33:19Z</dcterms:modified>
</cp:coreProperties>
</file>